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15"/>
        <w:gridCol w:w="46"/>
        <w:gridCol w:w="569"/>
        <w:gridCol w:w="426"/>
        <w:gridCol w:w="1289"/>
        <w:gridCol w:w="9"/>
        <w:gridCol w:w="1695"/>
        <w:gridCol w:w="722"/>
        <w:gridCol w:w="141"/>
      </w:tblGrid>
      <w:tr w:rsidR="00BA3E11" w:rsidTr="006A3BC2">
        <w:trPr>
          <w:trHeight w:hRule="exact" w:val="277"/>
        </w:trPr>
        <w:tc>
          <w:tcPr>
            <w:tcW w:w="10257" w:type="dxa"/>
            <w:gridSpan w:val="14"/>
            <w:shd w:val="clear" w:color="FFFFFF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BA3E11" w:rsidTr="006A3BC2">
        <w:trPr>
          <w:trHeight w:hRule="exact" w:val="138"/>
        </w:trPr>
        <w:tc>
          <w:tcPr>
            <w:tcW w:w="10257" w:type="dxa"/>
            <w:gridSpan w:val="14"/>
            <w:shd w:val="clear" w:color="FFFFFF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BA3E11" w:rsidTr="006A3BC2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9534" w:type="dxa"/>
            <w:gridSpan w:val="1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BA3E11" w:rsidRPr="001729FC" w:rsidRDefault="001729F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BA3E11" w:rsidRPr="001729FC" w:rsidRDefault="001729F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BA3E11" w:rsidRDefault="001729FC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BA3E11" w:rsidTr="006A3BC2">
        <w:trPr>
          <w:trHeight w:hRule="exact" w:val="986"/>
        </w:trPr>
        <w:tc>
          <w:tcPr>
            <w:tcW w:w="723" w:type="dxa"/>
          </w:tcPr>
          <w:p w:rsidR="00BA3E11" w:rsidRDefault="00BA3E11"/>
        </w:tc>
        <w:tc>
          <w:tcPr>
            <w:tcW w:w="9534" w:type="dxa"/>
            <w:gridSpan w:val="1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 w:rsidTr="006A3BC2">
        <w:trPr>
          <w:trHeight w:hRule="exact" w:val="138"/>
        </w:trPr>
        <w:tc>
          <w:tcPr>
            <w:tcW w:w="723" w:type="dxa"/>
          </w:tcPr>
          <w:p w:rsidR="00BA3E11" w:rsidRDefault="00BA3E11"/>
        </w:tc>
        <w:tc>
          <w:tcPr>
            <w:tcW w:w="853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969" w:type="dxa"/>
          </w:tcPr>
          <w:p w:rsidR="00BA3E11" w:rsidRDefault="00BA3E11"/>
        </w:tc>
        <w:tc>
          <w:tcPr>
            <w:tcW w:w="16" w:type="dxa"/>
          </w:tcPr>
          <w:p w:rsidR="00BA3E11" w:rsidRDefault="00BA3E11"/>
        </w:tc>
        <w:tc>
          <w:tcPr>
            <w:tcW w:w="1515" w:type="dxa"/>
          </w:tcPr>
          <w:p w:rsidR="00BA3E11" w:rsidRDefault="00BA3E11"/>
        </w:tc>
        <w:tc>
          <w:tcPr>
            <w:tcW w:w="46" w:type="dxa"/>
          </w:tcPr>
          <w:p w:rsidR="00BA3E11" w:rsidRDefault="00BA3E11"/>
        </w:tc>
        <w:tc>
          <w:tcPr>
            <w:tcW w:w="569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289" w:type="dxa"/>
          </w:tcPr>
          <w:p w:rsidR="00BA3E11" w:rsidRDefault="00BA3E11"/>
        </w:tc>
        <w:tc>
          <w:tcPr>
            <w:tcW w:w="9" w:type="dxa"/>
          </w:tcPr>
          <w:p w:rsidR="00BA3E11" w:rsidRDefault="00BA3E11"/>
        </w:tc>
        <w:tc>
          <w:tcPr>
            <w:tcW w:w="1695" w:type="dxa"/>
          </w:tcPr>
          <w:p w:rsidR="00BA3E11" w:rsidRDefault="00BA3E11"/>
        </w:tc>
        <w:tc>
          <w:tcPr>
            <w:tcW w:w="722" w:type="dxa"/>
          </w:tcPr>
          <w:p w:rsidR="00BA3E11" w:rsidRDefault="00BA3E11"/>
        </w:tc>
        <w:tc>
          <w:tcPr>
            <w:tcW w:w="141" w:type="dxa"/>
          </w:tcPr>
          <w:p w:rsidR="00BA3E11" w:rsidRDefault="00BA3E11"/>
        </w:tc>
      </w:tr>
      <w:tr w:rsidR="00BA3E11" w:rsidRPr="006A3BC2" w:rsidTr="006A3BC2">
        <w:trPr>
          <w:trHeight w:hRule="exact" w:val="85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BA3E11" w:rsidRPr="006A3BC2" w:rsidTr="006A3BC2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BA3E11" w:rsidRPr="006A3BC2" w:rsidTr="006A3BC2">
        <w:trPr>
          <w:trHeight w:hRule="exact" w:val="416"/>
        </w:trPr>
        <w:tc>
          <w:tcPr>
            <w:tcW w:w="72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6A3BC2" w:rsidTr="006A3BC2">
        <w:trPr>
          <w:trHeight w:hRule="exact" w:val="277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 w:rsidP="007F190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6A3BC2" w:rsidTr="006A3BC2">
        <w:trPr>
          <w:trHeight w:hRule="exact" w:val="183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 w:rsidP="007F190A"/>
        </w:tc>
        <w:tc>
          <w:tcPr>
            <w:tcW w:w="426" w:type="dxa"/>
          </w:tcPr>
          <w:p w:rsidR="006A3BC2" w:rsidRDefault="006A3BC2" w:rsidP="007F190A"/>
        </w:tc>
        <w:tc>
          <w:tcPr>
            <w:tcW w:w="1289" w:type="dxa"/>
          </w:tcPr>
          <w:p w:rsidR="006A3BC2" w:rsidRDefault="006A3BC2" w:rsidP="007F190A"/>
        </w:tc>
        <w:tc>
          <w:tcPr>
            <w:tcW w:w="9" w:type="dxa"/>
          </w:tcPr>
          <w:p w:rsidR="006A3BC2" w:rsidRDefault="006A3BC2" w:rsidP="007F190A"/>
        </w:tc>
        <w:tc>
          <w:tcPr>
            <w:tcW w:w="1695" w:type="dxa"/>
          </w:tcPr>
          <w:p w:rsidR="006A3BC2" w:rsidRDefault="006A3BC2" w:rsidP="007F190A"/>
        </w:tc>
        <w:tc>
          <w:tcPr>
            <w:tcW w:w="722" w:type="dxa"/>
          </w:tcPr>
          <w:p w:rsidR="006A3BC2" w:rsidRDefault="006A3BC2" w:rsidP="007F190A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277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 w:rsidP="007F190A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 w:rsidP="007F190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6A3BC2" w:rsidRDefault="006A3BC2" w:rsidP="007F190A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83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 w:rsidP="007F190A"/>
        </w:tc>
        <w:tc>
          <w:tcPr>
            <w:tcW w:w="426" w:type="dxa"/>
          </w:tcPr>
          <w:p w:rsidR="006A3BC2" w:rsidRDefault="006A3BC2" w:rsidP="007F190A"/>
        </w:tc>
        <w:tc>
          <w:tcPr>
            <w:tcW w:w="1289" w:type="dxa"/>
          </w:tcPr>
          <w:p w:rsidR="006A3BC2" w:rsidRDefault="006A3BC2" w:rsidP="007F190A"/>
        </w:tc>
        <w:tc>
          <w:tcPr>
            <w:tcW w:w="9" w:type="dxa"/>
          </w:tcPr>
          <w:p w:rsidR="006A3BC2" w:rsidRDefault="006A3BC2" w:rsidP="007F190A"/>
        </w:tc>
        <w:tc>
          <w:tcPr>
            <w:tcW w:w="1695" w:type="dxa"/>
          </w:tcPr>
          <w:p w:rsidR="006A3BC2" w:rsidRDefault="006A3BC2" w:rsidP="007F190A"/>
        </w:tc>
        <w:tc>
          <w:tcPr>
            <w:tcW w:w="722" w:type="dxa"/>
          </w:tcPr>
          <w:p w:rsidR="006A3BC2" w:rsidRDefault="006A3BC2" w:rsidP="007F190A"/>
        </w:tc>
        <w:tc>
          <w:tcPr>
            <w:tcW w:w="141" w:type="dxa"/>
          </w:tcPr>
          <w:p w:rsidR="006A3BC2" w:rsidRDefault="006A3BC2"/>
        </w:tc>
      </w:tr>
      <w:tr w:rsidR="006A3BC2" w:rsidRPr="006A3BC2" w:rsidTr="006A3BC2">
        <w:trPr>
          <w:trHeight w:hRule="exact" w:val="694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 w:rsidP="007F190A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 w:rsidP="007F190A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6A3BC2" w:rsidRPr="00326F06" w:rsidRDefault="006A3BC2" w:rsidP="007F190A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6A3BC2" w:rsidRPr="006A3BC2" w:rsidTr="006A3BC2">
        <w:trPr>
          <w:trHeight w:hRule="exact" w:val="11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326F06" w:rsidRDefault="006A3BC2" w:rsidP="007F190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Tr="006A3BC2">
        <w:trPr>
          <w:trHeight w:hRule="exact" w:val="74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284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6A3BC2" w:rsidRDefault="006A3BC2" w:rsidP="007F190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6A3BC2" w:rsidRDefault="006A3BC2" w:rsidP="007F190A"/>
        </w:tc>
        <w:tc>
          <w:tcPr>
            <w:tcW w:w="1695" w:type="dxa"/>
          </w:tcPr>
          <w:p w:rsidR="006A3BC2" w:rsidRDefault="006A3BC2" w:rsidP="007F190A"/>
        </w:tc>
        <w:tc>
          <w:tcPr>
            <w:tcW w:w="722" w:type="dxa"/>
          </w:tcPr>
          <w:p w:rsidR="006A3BC2" w:rsidRDefault="006A3BC2" w:rsidP="007F190A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555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3BC2" w:rsidRDefault="006A3BC2"/>
        </w:tc>
        <w:tc>
          <w:tcPr>
            <w:tcW w:w="9" w:type="dxa"/>
          </w:tcPr>
          <w:p w:rsidR="006A3BC2" w:rsidRDefault="006A3BC2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/>
        </w:tc>
      </w:tr>
      <w:tr w:rsidR="006A3BC2" w:rsidTr="006A3BC2">
        <w:trPr>
          <w:trHeight w:hRule="exact" w:val="447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3BC2" w:rsidRDefault="006A3BC2"/>
        </w:tc>
        <w:tc>
          <w:tcPr>
            <w:tcW w:w="9" w:type="dxa"/>
          </w:tcPr>
          <w:p w:rsidR="006A3BC2" w:rsidRDefault="006A3BC2"/>
        </w:tc>
        <w:tc>
          <w:tcPr>
            <w:tcW w:w="1695" w:type="dxa"/>
          </w:tcPr>
          <w:p w:rsidR="006A3BC2" w:rsidRDefault="006A3BC2"/>
        </w:tc>
        <w:tc>
          <w:tcPr>
            <w:tcW w:w="722" w:type="dxa"/>
          </w:tcPr>
          <w:p w:rsidR="006A3BC2" w:rsidRDefault="006A3BC2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33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2284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6A3BC2" w:rsidRDefault="006A3BC2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244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/>
        </w:tc>
        <w:tc>
          <w:tcPr>
            <w:tcW w:w="426" w:type="dxa"/>
          </w:tcPr>
          <w:p w:rsidR="006A3BC2" w:rsidRDefault="006A3BC2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605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/>
        </w:tc>
        <w:tc>
          <w:tcPr>
            <w:tcW w:w="426" w:type="dxa"/>
          </w:tcPr>
          <w:p w:rsidR="006A3BC2" w:rsidRDefault="006A3BC2"/>
        </w:tc>
        <w:tc>
          <w:tcPr>
            <w:tcW w:w="1289" w:type="dxa"/>
          </w:tcPr>
          <w:p w:rsidR="006A3BC2" w:rsidRDefault="006A3BC2"/>
        </w:tc>
        <w:tc>
          <w:tcPr>
            <w:tcW w:w="9" w:type="dxa"/>
          </w:tcPr>
          <w:p w:rsidR="006A3BC2" w:rsidRDefault="006A3BC2"/>
        </w:tc>
        <w:tc>
          <w:tcPr>
            <w:tcW w:w="1695" w:type="dxa"/>
          </w:tcPr>
          <w:p w:rsidR="006A3BC2" w:rsidRDefault="006A3BC2"/>
        </w:tc>
        <w:tc>
          <w:tcPr>
            <w:tcW w:w="722" w:type="dxa"/>
          </w:tcPr>
          <w:p w:rsidR="006A3BC2" w:rsidRDefault="006A3BC2"/>
        </w:tc>
        <w:tc>
          <w:tcPr>
            <w:tcW w:w="141" w:type="dxa"/>
          </w:tcPr>
          <w:p w:rsidR="006A3BC2" w:rsidRDefault="006A3BC2"/>
        </w:tc>
      </w:tr>
      <w:tr w:rsidR="006A3BC2" w:rsidTr="006A3BC2">
        <w:trPr>
          <w:trHeight w:hRule="exact" w:val="449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6A3BC2" w:rsidTr="006A3BC2">
        <w:trPr>
          <w:trHeight w:hRule="exact" w:val="138"/>
        </w:trPr>
        <w:tc>
          <w:tcPr>
            <w:tcW w:w="723" w:type="dxa"/>
          </w:tcPr>
          <w:p w:rsidR="006A3BC2" w:rsidRDefault="006A3BC2"/>
        </w:tc>
        <w:tc>
          <w:tcPr>
            <w:tcW w:w="853" w:type="dxa"/>
          </w:tcPr>
          <w:p w:rsidR="006A3BC2" w:rsidRDefault="006A3BC2"/>
        </w:tc>
        <w:tc>
          <w:tcPr>
            <w:tcW w:w="284" w:type="dxa"/>
          </w:tcPr>
          <w:p w:rsidR="006A3BC2" w:rsidRDefault="006A3BC2"/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/>
        </w:tc>
        <w:tc>
          <w:tcPr>
            <w:tcW w:w="426" w:type="dxa"/>
          </w:tcPr>
          <w:p w:rsidR="006A3BC2" w:rsidRDefault="006A3BC2"/>
        </w:tc>
        <w:tc>
          <w:tcPr>
            <w:tcW w:w="1289" w:type="dxa"/>
          </w:tcPr>
          <w:p w:rsidR="006A3BC2" w:rsidRDefault="006A3BC2"/>
        </w:tc>
        <w:tc>
          <w:tcPr>
            <w:tcW w:w="9" w:type="dxa"/>
          </w:tcPr>
          <w:p w:rsidR="006A3BC2" w:rsidRDefault="006A3BC2"/>
        </w:tc>
        <w:tc>
          <w:tcPr>
            <w:tcW w:w="1695" w:type="dxa"/>
          </w:tcPr>
          <w:p w:rsidR="006A3BC2" w:rsidRDefault="006A3BC2"/>
        </w:tc>
        <w:tc>
          <w:tcPr>
            <w:tcW w:w="722" w:type="dxa"/>
          </w:tcPr>
          <w:p w:rsidR="006A3BC2" w:rsidRDefault="006A3BC2"/>
        </w:tc>
        <w:tc>
          <w:tcPr>
            <w:tcW w:w="141" w:type="dxa"/>
          </w:tcPr>
          <w:p w:rsidR="006A3BC2" w:rsidRDefault="006A3BC2"/>
        </w:tc>
      </w:tr>
      <w:tr w:rsidR="006A3BC2" w:rsidRPr="006A3BC2" w:rsidTr="006A3BC2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BC2" w:rsidRPr="001729FC" w:rsidRDefault="006A3BC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  <w:lang w:val="ru-RU"/>
              </w:rPr>
              <w:t>Детали машин и основы конструирования</w:t>
            </w:r>
          </w:p>
        </w:tc>
      </w:tr>
      <w:tr w:rsidR="006A3BC2" w:rsidRPr="006A3BC2" w:rsidTr="006A3BC2">
        <w:trPr>
          <w:trHeight w:hRule="exact" w:val="138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681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A3BC2">
        <w:trPr>
          <w:trHeight w:hRule="exact" w:val="108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A3BC2">
        <w:trPr>
          <w:trHeight w:hRule="exact" w:val="28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Pr="001729FC" w:rsidRDefault="006A3BC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3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одвижной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остав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1729FC">
              <w:rPr>
                <w:lang w:val="ru-RU"/>
              </w:rPr>
              <w:t xml:space="preserve"> </w:t>
            </w: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1729FC">
              <w:rPr>
                <w:lang w:val="ru-RU"/>
              </w:rPr>
              <w:t xml:space="preserve"> </w:t>
            </w:r>
          </w:p>
        </w:tc>
      </w:tr>
      <w:tr w:rsidR="006A3BC2" w:rsidRPr="006A3BC2" w:rsidTr="006A3BC2">
        <w:trPr>
          <w:trHeight w:hRule="exact" w:val="229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A3BC2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6A3BC2" w:rsidRPr="001729FC" w:rsidRDefault="006A3BC2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асильев Д.А.</w:t>
            </w:r>
          </w:p>
        </w:tc>
      </w:tr>
      <w:tr w:rsidR="006A3BC2" w:rsidRPr="006A3BC2" w:rsidTr="006A3BC2">
        <w:trPr>
          <w:trHeight w:hRule="exact" w:val="36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397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A3BC2">
        <w:trPr>
          <w:trHeight w:hRule="exact" w:val="446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D49F6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Pr="00E72244" w:rsidRDefault="006A3BC2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6A3BC2" w:rsidRPr="006A3BC2" w:rsidTr="006A3BC2">
        <w:trPr>
          <w:trHeight w:hRule="exact" w:val="432"/>
        </w:trPr>
        <w:tc>
          <w:tcPr>
            <w:tcW w:w="72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Tr="006A3BC2">
        <w:trPr>
          <w:trHeight w:hRule="exact" w:val="304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Pr="00E72244" w:rsidRDefault="006A3BC2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6A3BC2" w:rsidTr="006A3BC2">
        <w:trPr>
          <w:trHeight w:hRule="exact" w:val="152"/>
        </w:trPr>
        <w:tc>
          <w:tcPr>
            <w:tcW w:w="72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6A3BC2" w:rsidRDefault="006A3BC2"/>
        </w:tc>
        <w:tc>
          <w:tcPr>
            <w:tcW w:w="16" w:type="dxa"/>
          </w:tcPr>
          <w:p w:rsidR="006A3BC2" w:rsidRDefault="006A3BC2"/>
        </w:tc>
        <w:tc>
          <w:tcPr>
            <w:tcW w:w="1515" w:type="dxa"/>
          </w:tcPr>
          <w:p w:rsidR="006A3BC2" w:rsidRDefault="006A3BC2"/>
        </w:tc>
        <w:tc>
          <w:tcPr>
            <w:tcW w:w="46" w:type="dxa"/>
          </w:tcPr>
          <w:p w:rsidR="006A3BC2" w:rsidRDefault="006A3BC2"/>
        </w:tc>
        <w:tc>
          <w:tcPr>
            <w:tcW w:w="569" w:type="dxa"/>
          </w:tcPr>
          <w:p w:rsidR="006A3BC2" w:rsidRDefault="006A3BC2"/>
        </w:tc>
        <w:tc>
          <w:tcPr>
            <w:tcW w:w="426" w:type="dxa"/>
          </w:tcPr>
          <w:p w:rsidR="006A3BC2" w:rsidRDefault="006A3BC2"/>
        </w:tc>
        <w:tc>
          <w:tcPr>
            <w:tcW w:w="1289" w:type="dxa"/>
          </w:tcPr>
          <w:p w:rsidR="006A3BC2" w:rsidRDefault="006A3BC2"/>
        </w:tc>
        <w:tc>
          <w:tcPr>
            <w:tcW w:w="9" w:type="dxa"/>
          </w:tcPr>
          <w:p w:rsidR="006A3BC2" w:rsidRDefault="006A3BC2"/>
        </w:tc>
        <w:tc>
          <w:tcPr>
            <w:tcW w:w="1695" w:type="dxa"/>
          </w:tcPr>
          <w:p w:rsidR="006A3BC2" w:rsidRDefault="006A3BC2"/>
        </w:tc>
        <w:tc>
          <w:tcPr>
            <w:tcW w:w="722" w:type="dxa"/>
          </w:tcPr>
          <w:p w:rsidR="006A3BC2" w:rsidRDefault="006A3BC2"/>
        </w:tc>
        <w:tc>
          <w:tcPr>
            <w:tcW w:w="141" w:type="dxa"/>
          </w:tcPr>
          <w:p w:rsidR="006A3BC2" w:rsidRDefault="006A3BC2"/>
        </w:tc>
      </w:tr>
      <w:tr w:rsidR="006A3BC2" w:rsidRPr="006A3BC2" w:rsidTr="004D7C75">
        <w:trPr>
          <w:trHeight w:hRule="exact" w:val="112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6A3BC2" w:rsidRPr="006A3BC2" w:rsidTr="006A3BC2">
        <w:trPr>
          <w:trHeight w:hRule="exact" w:val="45"/>
        </w:trPr>
        <w:tc>
          <w:tcPr>
            <w:tcW w:w="72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6A3BC2" w:rsidRPr="00E72244" w:rsidRDefault="006A3BC2" w:rsidP="007F190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RPr="006A3BC2" w:rsidTr="006A3BC2">
        <w:trPr>
          <w:trHeight w:hRule="exact" w:val="556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Pr="00E72244" w:rsidRDefault="006A3BC2" w:rsidP="007F190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6A3BC2" w:rsidRPr="006A3BC2" w:rsidTr="006A3BC2">
        <w:trPr>
          <w:trHeight w:hRule="exact" w:val="2497"/>
        </w:trPr>
        <w:tc>
          <w:tcPr>
            <w:tcW w:w="72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51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56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6A3BC2" w:rsidRPr="001729FC" w:rsidRDefault="006A3BC2">
            <w:pPr>
              <w:rPr>
                <w:lang w:val="ru-RU"/>
              </w:rPr>
            </w:pPr>
          </w:p>
        </w:tc>
      </w:tr>
      <w:tr w:rsidR="006A3BC2" w:rsidTr="006A3BC2">
        <w:trPr>
          <w:trHeight w:hRule="exact" w:val="555"/>
        </w:trPr>
        <w:tc>
          <w:tcPr>
            <w:tcW w:w="10257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6A3BC2" w:rsidRDefault="006A3BC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6A3BC2" w:rsidRDefault="006A3BC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BA3E11" w:rsidRDefault="001729F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BA3E11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Default="00BA3E11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BA3E11">
        <w:trPr>
          <w:trHeight w:hRule="exact" w:val="402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Default="00BA3E11"/>
        </w:tc>
      </w:tr>
      <w:tr w:rsidR="00BA3E11">
        <w:trPr>
          <w:trHeight w:hRule="exact" w:val="13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Default="00BA3E11"/>
        </w:tc>
      </w:tr>
      <w:tr w:rsidR="00BA3E11">
        <w:trPr>
          <w:trHeight w:hRule="exact" w:val="96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694"/>
        </w:trPr>
        <w:tc>
          <w:tcPr>
            <w:tcW w:w="2694" w:type="dxa"/>
          </w:tcPr>
          <w:p w:rsidR="00BA3E11" w:rsidRDefault="00BA3E1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3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96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694"/>
        </w:trPr>
        <w:tc>
          <w:tcPr>
            <w:tcW w:w="2694" w:type="dxa"/>
          </w:tcPr>
          <w:p w:rsidR="00BA3E11" w:rsidRDefault="00BA3E1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3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96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694"/>
        </w:trPr>
        <w:tc>
          <w:tcPr>
            <w:tcW w:w="2694" w:type="dxa"/>
          </w:tcPr>
          <w:p w:rsidR="00BA3E11" w:rsidRDefault="00BA3E1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3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96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BA3E11" w:rsidRPr="006A3BC2">
        <w:trPr>
          <w:trHeight w:hRule="exact" w:val="138"/>
        </w:trPr>
        <w:tc>
          <w:tcPr>
            <w:tcW w:w="269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8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BA3E11">
        <w:trPr>
          <w:trHeight w:hRule="exact" w:val="138"/>
        </w:trPr>
        <w:tc>
          <w:tcPr>
            <w:tcW w:w="2694" w:type="dxa"/>
          </w:tcPr>
          <w:p w:rsidR="00BA3E11" w:rsidRDefault="00BA3E11"/>
        </w:tc>
        <w:tc>
          <w:tcPr>
            <w:tcW w:w="7089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694"/>
        </w:trPr>
        <w:tc>
          <w:tcPr>
            <w:tcW w:w="2694" w:type="dxa"/>
          </w:tcPr>
          <w:p w:rsidR="00BA3E11" w:rsidRDefault="00BA3E11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BA3E11" w:rsidRPr="001729FC" w:rsidRDefault="001729FC">
      <w:pPr>
        <w:rPr>
          <w:sz w:val="0"/>
          <w:szCs w:val="0"/>
          <w:lang w:val="ru-RU"/>
        </w:rPr>
      </w:pPr>
      <w:r w:rsidRPr="001729F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6"/>
        <w:gridCol w:w="1286"/>
        <w:gridCol w:w="456"/>
        <w:gridCol w:w="267"/>
        <w:gridCol w:w="143"/>
        <w:gridCol w:w="45"/>
        <w:gridCol w:w="251"/>
        <w:gridCol w:w="204"/>
        <w:gridCol w:w="95"/>
        <w:gridCol w:w="706"/>
        <w:gridCol w:w="423"/>
        <w:gridCol w:w="118"/>
        <w:gridCol w:w="3129"/>
        <w:gridCol w:w="1830"/>
        <w:gridCol w:w="577"/>
        <w:gridCol w:w="282"/>
        <w:gridCol w:w="142"/>
      </w:tblGrid>
      <w:tr w:rsidR="00BA3E11">
        <w:trPr>
          <w:trHeight w:hRule="exact" w:val="277"/>
        </w:trPr>
        <w:tc>
          <w:tcPr>
            <w:tcW w:w="28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42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68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52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1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1277" w:type="dxa"/>
          </w:tcPr>
          <w:p w:rsidR="00BA3E11" w:rsidRDefault="00BA3E11"/>
        </w:tc>
        <w:tc>
          <w:tcPr>
            <w:tcW w:w="442" w:type="dxa"/>
          </w:tcPr>
          <w:p w:rsidR="00BA3E11" w:rsidRDefault="00BA3E11"/>
        </w:tc>
        <w:tc>
          <w:tcPr>
            <w:tcW w:w="268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  <w:tc>
          <w:tcPr>
            <w:tcW w:w="33" w:type="dxa"/>
          </w:tcPr>
          <w:p w:rsidR="00BA3E11" w:rsidRDefault="00BA3E11"/>
        </w:tc>
        <w:tc>
          <w:tcPr>
            <w:tcW w:w="252" w:type="dxa"/>
          </w:tcPr>
          <w:p w:rsidR="00BA3E11" w:rsidRDefault="00BA3E11"/>
        </w:tc>
        <w:tc>
          <w:tcPr>
            <w:tcW w:w="191" w:type="dxa"/>
          </w:tcPr>
          <w:p w:rsidR="00BA3E11" w:rsidRDefault="00BA3E11"/>
        </w:tc>
        <w:tc>
          <w:tcPr>
            <w:tcW w:w="9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09" w:type="dxa"/>
          </w:tcPr>
          <w:p w:rsidR="00BA3E11" w:rsidRDefault="00BA3E11"/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 w:rsidRPr="006A3BC2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етали машин и основы конструирования</w:t>
            </w:r>
          </w:p>
        </w:tc>
      </w:tr>
      <w:tr w:rsidR="00BA3E11" w:rsidRPr="006A3BC2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5</w:t>
            </w:r>
          </w:p>
        </w:tc>
      </w:tr>
      <w:tr w:rsidR="00BA3E11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138"/>
        </w:trPr>
        <w:tc>
          <w:tcPr>
            <w:tcW w:w="285" w:type="dxa"/>
          </w:tcPr>
          <w:p w:rsidR="00BA3E11" w:rsidRDefault="00BA3E11"/>
        </w:tc>
        <w:tc>
          <w:tcPr>
            <w:tcW w:w="1277" w:type="dxa"/>
          </w:tcPr>
          <w:p w:rsidR="00BA3E11" w:rsidRDefault="00BA3E11"/>
        </w:tc>
        <w:tc>
          <w:tcPr>
            <w:tcW w:w="442" w:type="dxa"/>
          </w:tcPr>
          <w:p w:rsidR="00BA3E11" w:rsidRDefault="00BA3E11"/>
        </w:tc>
        <w:tc>
          <w:tcPr>
            <w:tcW w:w="268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  <w:tc>
          <w:tcPr>
            <w:tcW w:w="33" w:type="dxa"/>
          </w:tcPr>
          <w:p w:rsidR="00BA3E11" w:rsidRDefault="00BA3E11"/>
        </w:tc>
        <w:tc>
          <w:tcPr>
            <w:tcW w:w="252" w:type="dxa"/>
          </w:tcPr>
          <w:p w:rsidR="00BA3E11" w:rsidRDefault="00BA3E11"/>
        </w:tc>
        <w:tc>
          <w:tcPr>
            <w:tcW w:w="191" w:type="dxa"/>
          </w:tcPr>
          <w:p w:rsidR="00BA3E11" w:rsidRDefault="00BA3E11"/>
        </w:tc>
        <w:tc>
          <w:tcPr>
            <w:tcW w:w="9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09" w:type="dxa"/>
          </w:tcPr>
          <w:p w:rsidR="00BA3E11" w:rsidRDefault="00BA3E11"/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1277" w:type="dxa"/>
          </w:tcPr>
          <w:p w:rsidR="00BA3E11" w:rsidRDefault="00BA3E11"/>
        </w:tc>
        <w:tc>
          <w:tcPr>
            <w:tcW w:w="442" w:type="dxa"/>
          </w:tcPr>
          <w:p w:rsidR="00BA3E11" w:rsidRDefault="00BA3E11"/>
        </w:tc>
        <w:tc>
          <w:tcPr>
            <w:tcW w:w="268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  <w:tc>
          <w:tcPr>
            <w:tcW w:w="33" w:type="dxa"/>
          </w:tcPr>
          <w:p w:rsidR="00BA3E11" w:rsidRDefault="00BA3E11"/>
        </w:tc>
        <w:tc>
          <w:tcPr>
            <w:tcW w:w="252" w:type="dxa"/>
          </w:tcPr>
          <w:p w:rsidR="00BA3E11" w:rsidRDefault="00BA3E11"/>
        </w:tc>
        <w:tc>
          <w:tcPr>
            <w:tcW w:w="191" w:type="dxa"/>
          </w:tcPr>
          <w:p w:rsidR="00BA3E11" w:rsidRDefault="00BA3E11"/>
        </w:tc>
        <w:tc>
          <w:tcPr>
            <w:tcW w:w="9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09" w:type="dxa"/>
          </w:tcPr>
          <w:p w:rsidR="00BA3E11" w:rsidRDefault="00BA3E11"/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 w:rsidRPr="006A3BC2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38"/>
        </w:trPr>
        <w:tc>
          <w:tcPr>
            <w:tcW w:w="28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42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68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52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1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BA3E11" w:rsidRDefault="00BA3E11"/>
        </w:tc>
        <w:tc>
          <w:tcPr>
            <w:tcW w:w="7386" w:type="dxa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5 ЗЕТ</w:t>
            </w:r>
          </w:p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26" w:type="dxa"/>
          </w:tcPr>
          <w:p w:rsidR="00BA3E11" w:rsidRDefault="00BA3E11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3</w:t>
            </w:r>
          </w:p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3</w:t>
            </w:r>
          </w:p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26" w:type="dxa"/>
          </w:tcPr>
          <w:p w:rsidR="00BA3E11" w:rsidRDefault="00BA3E1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9</w:t>
            </w:r>
          </w:p>
        </w:tc>
        <w:tc>
          <w:tcPr>
            <w:tcW w:w="426" w:type="dxa"/>
          </w:tcPr>
          <w:p w:rsidR="00BA3E11" w:rsidRDefault="00BA3E1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285" w:type="dxa"/>
          </w:tcPr>
          <w:p w:rsidR="00BA3E11" w:rsidRDefault="00BA3E11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26" w:type="dxa"/>
          </w:tcPr>
          <w:p w:rsidR="00BA3E11" w:rsidRDefault="00BA3E11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 w:rsidRPr="006A3BC2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56" w:type="dxa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5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5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350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15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89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1792" w:type="dxa"/>
            <w:gridSpan w:val="6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792" w:type="dxa"/>
            <w:gridSpan w:val="6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BA3E11"/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9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9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9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59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45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13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0</w:t>
            </w:r>
          </w:p>
        </w:tc>
        <w:tc>
          <w:tcPr>
            <w:tcW w:w="3153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284" w:type="dxa"/>
          </w:tcPr>
          <w:p w:rsidR="00BA3E11" w:rsidRDefault="00BA3E11"/>
        </w:tc>
        <w:tc>
          <w:tcPr>
            <w:tcW w:w="143" w:type="dxa"/>
          </w:tcPr>
          <w:p w:rsidR="00BA3E11" w:rsidRDefault="00BA3E11"/>
        </w:tc>
      </w:tr>
    </w:tbl>
    <w:p w:rsidR="00BA3E11" w:rsidRDefault="001729F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897"/>
        <w:gridCol w:w="7594"/>
        <w:gridCol w:w="969"/>
      </w:tblGrid>
      <w:tr w:rsidR="00BA3E11">
        <w:trPr>
          <w:trHeight w:hRule="exact" w:val="416"/>
        </w:trPr>
        <w:tc>
          <w:tcPr>
            <w:tcW w:w="766" w:type="dxa"/>
          </w:tcPr>
          <w:p w:rsidR="00BA3E11" w:rsidRDefault="00BA3E11"/>
        </w:tc>
        <w:tc>
          <w:tcPr>
            <w:tcW w:w="937" w:type="dxa"/>
          </w:tcPr>
          <w:p w:rsidR="00BA3E11" w:rsidRDefault="00BA3E11"/>
        </w:tc>
        <w:tc>
          <w:tcPr>
            <w:tcW w:w="8081" w:type="dxa"/>
          </w:tcPr>
          <w:p w:rsidR="00BA3E11" w:rsidRDefault="00BA3E1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BA3E11">
        <w:trPr>
          <w:trHeight w:hRule="exact" w:val="248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ие положения. Виды нагрузок. Типовые схемы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гружения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Модели разрушения деталей и критерии расчета: статическая и малоцикловая прочность, жесткость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иброустойчивость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износостойкость, теплостойкость. Учет динамических нагрузок. Классификация механизмов, узлов и деталей. Основы проектирования механизмов, стадии разработки. Требования к деталям, критерии работоспособности и влияющие на них факторы.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ческие передачи: зубчатые, червячные, планетарные, волновые, рычажные, фрикционные, ременные, цепные, передачи винт-гайка.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счет передач на прочность. Валы и оси, конструкция и расчеты на прочность и жесткость. Подшипники качения и скольжения, выбор и расчеты на прочность. Уплотнительные устройства. Конструкции подшипниковых узлов.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единения деталей: резьбовые, заклепочные, сварные, паяные, клеевые, с натягом, шпоночные, зубчатые, штифтовые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еммовые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профильные.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Конструкция и расчеты соединений на прочность. Нормативы допускаемых напряжений. Упругие элементы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уф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чески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во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пус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тал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з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BA3E11">
        <w:trPr>
          <w:trHeight w:hRule="exact" w:val="277"/>
        </w:trPr>
        <w:tc>
          <w:tcPr>
            <w:tcW w:w="766" w:type="dxa"/>
          </w:tcPr>
          <w:p w:rsidR="00BA3E11" w:rsidRDefault="00BA3E11"/>
        </w:tc>
        <w:tc>
          <w:tcPr>
            <w:tcW w:w="937" w:type="dxa"/>
          </w:tcPr>
          <w:p w:rsidR="00BA3E11" w:rsidRDefault="00BA3E11"/>
        </w:tc>
        <w:tc>
          <w:tcPr>
            <w:tcW w:w="8081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BA3E11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1.О.22</w:t>
            </w:r>
          </w:p>
        </w:tc>
      </w:tr>
      <w:tr w:rsidR="00BA3E11" w:rsidRPr="006A3BC2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BA3E11" w:rsidRPr="006A3BC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риаловедение и технология конструкционных материалов</w:t>
            </w:r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проти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риалов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зм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шин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жене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ьюте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афика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черта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еометрия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форматика</w:t>
            </w:r>
            <w:proofErr w:type="spellEnd"/>
          </w:p>
        </w:tc>
      </w:tr>
      <w:tr w:rsidR="00BA3E11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BA3E11" w:rsidRPr="006A3BC2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агнос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ви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а</w:t>
            </w:r>
            <w:proofErr w:type="spellEnd"/>
          </w:p>
        </w:tc>
      </w:tr>
      <w:tr w:rsidR="00BA3E11" w:rsidRPr="006A3BC2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ство и ремонт подвижного состава</w:t>
            </w:r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дёж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ви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а</w:t>
            </w:r>
            <w:proofErr w:type="spellEnd"/>
          </w:p>
        </w:tc>
      </w:tr>
      <w:tr w:rsidR="00BA3E11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хнолог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BA3E11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нов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и</w:t>
            </w:r>
            <w:proofErr w:type="spellEnd"/>
          </w:p>
        </w:tc>
      </w:tr>
      <w:tr w:rsidR="00BA3E11">
        <w:trPr>
          <w:trHeight w:hRule="exact" w:val="189"/>
        </w:trPr>
        <w:tc>
          <w:tcPr>
            <w:tcW w:w="766" w:type="dxa"/>
          </w:tcPr>
          <w:p w:rsidR="00BA3E11" w:rsidRDefault="00BA3E11"/>
        </w:tc>
        <w:tc>
          <w:tcPr>
            <w:tcW w:w="937" w:type="dxa"/>
          </w:tcPr>
          <w:p w:rsidR="00BA3E11" w:rsidRDefault="00BA3E11"/>
        </w:tc>
        <w:tc>
          <w:tcPr>
            <w:tcW w:w="8081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BA3E11" w:rsidRPr="006A3BC2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4: Способен выполнять проектирование и расчет транспортных объектов в соответствии с требованиями нормативных документов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478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виды механизмов, типовые методы анализа напряженного и деформированного состояния элементов конструкций при различных видах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гружения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; основные элементы и детали машин и способы их соединения;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69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ализировать кинематические схемы механизмов машин и обоснованно выбирать параметры их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водов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;п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именять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иповые методы расчета передач, пружин, болтов, винтов, сварных и резьбовых соединений, обоснованно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бирать параметры типовых передаточных механизмов к конкретным машинам;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ами анализа кинематических схем и типовыми методами расчета узлов и механизмов машин;</w:t>
            </w:r>
          </w:p>
        </w:tc>
      </w:tr>
      <w:tr w:rsidR="00BA3E11" w:rsidRPr="006A3BC2">
        <w:trPr>
          <w:trHeight w:hRule="exact" w:val="138"/>
        </w:trPr>
        <w:tc>
          <w:tcPr>
            <w:tcW w:w="76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ПК-3: </w:t>
            </w:r>
            <w:proofErr w:type="gramStart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выполнять обоснование параметров конструкций и систем подвижного состава, организовывать проектирование процессов эксплуатации и обслуживания подвижного состава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ы проектирования деталей и узлов машин и основы конструирования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ять параметры приводов машин, разрабатывать кинематические схемы проектируемых машин и механизмов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BA3E11" w:rsidRPr="006A3BC2">
        <w:trPr>
          <w:trHeight w:hRule="exact" w:val="69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выками расчета типовых узлов и деталей, подбора стандартных изделий в состав узлов и машин, оформления технической документации в соответствии с требованиями ЕСКД, технологиями разработки проектной и конструкторской документации с использованием компьютерной техники</w:t>
            </w:r>
          </w:p>
        </w:tc>
      </w:tr>
    </w:tbl>
    <w:p w:rsidR="00BA3E11" w:rsidRPr="001729FC" w:rsidRDefault="001729FC">
      <w:pPr>
        <w:rPr>
          <w:sz w:val="0"/>
          <w:szCs w:val="0"/>
          <w:lang w:val="ru-RU"/>
        </w:rPr>
      </w:pPr>
      <w:r w:rsidRPr="001729F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7"/>
        <w:gridCol w:w="3178"/>
        <w:gridCol w:w="963"/>
        <w:gridCol w:w="696"/>
        <w:gridCol w:w="1115"/>
        <w:gridCol w:w="1266"/>
        <w:gridCol w:w="683"/>
        <w:gridCol w:w="399"/>
        <w:gridCol w:w="983"/>
      </w:tblGrid>
      <w:tr w:rsidR="00BA3E11">
        <w:trPr>
          <w:trHeight w:hRule="exact" w:val="416"/>
        </w:trPr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BA3E11" w:rsidRPr="006A3BC2">
        <w:trPr>
          <w:trHeight w:hRule="exact" w:val="466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BA3E11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BA3E11">
        <w:trPr>
          <w:trHeight w:hRule="exact" w:val="228"/>
        </w:trPr>
        <w:tc>
          <w:tcPr>
            <w:tcW w:w="993" w:type="dxa"/>
          </w:tcPr>
          <w:p w:rsidR="00BA3E11" w:rsidRDefault="00BA3E11"/>
        </w:tc>
        <w:tc>
          <w:tcPr>
            <w:tcW w:w="3545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1135" w:type="dxa"/>
          </w:tcPr>
          <w:p w:rsidR="00BA3E11" w:rsidRDefault="00BA3E11"/>
        </w:tc>
        <w:tc>
          <w:tcPr>
            <w:tcW w:w="1277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дач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"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Целевые задачи курса. Требования, предъявляемые к машинам и их деталям. Критерии работоспособности деталей машин. Передачи в машиностроении. Общие характеристики передаточных механизм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дук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ультиплика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инема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л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висим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 Л1.1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ультация</w:t>
            </w:r>
            <w:proofErr w:type="spellEnd"/>
          </w:p>
        </w:tc>
      </w:tr>
      <w:tr w:rsidR="00BA3E11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убчатые передачи. Классификация. Геометрия. Виды разрушения зубчатых передач. Расчётная нагрузка. Расчет прямозубой цилиндрической передачи на контактную прочность. Расчет прямозубой цилиндрической передачи на изгибную прочность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собенн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илиндрически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созуб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Червячные передачи. Достоинства и недостатки. Расчёт на контактную прочность. Силы, действующие в зацеплении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ические зубчатые передачи. Недостатки и достоинства. Силы в зацеплении. Расчет конической прямозубой передачи  на контактную прочность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блем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я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менные передачи. Достоинства и недостат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м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Цепные передачи. Достоинства и недостатки.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цепной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ередач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 w:rsidRPr="006A3BC2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Раздел 2. Практические занятия Модуля "Передачи"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оставление схем приводов. Кинематический и силовой расчет привода.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атериалы, применяемые в машиностроении. Расчет допускаемых контактных напряжений и допускаемых напряжений изгиба.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 зубчатой передачи. Определение геометрических размер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зработ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тру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ле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лы и оси. Проектный расчет вал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тру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ал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скиз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онов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еду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дшипники качения. Классификация. Расчет подшипников по динамической грузоподъемност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труирова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дшипников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</w:tbl>
    <w:p w:rsidR="00BA3E11" w:rsidRDefault="001729F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8"/>
        <w:gridCol w:w="3319"/>
        <w:gridCol w:w="912"/>
        <w:gridCol w:w="687"/>
        <w:gridCol w:w="1090"/>
        <w:gridCol w:w="1276"/>
        <w:gridCol w:w="676"/>
        <w:gridCol w:w="393"/>
        <w:gridCol w:w="959"/>
      </w:tblGrid>
      <w:tr w:rsidR="00BA3E11">
        <w:trPr>
          <w:trHeight w:hRule="exact" w:val="416"/>
        </w:trPr>
        <w:tc>
          <w:tcPr>
            <w:tcW w:w="993" w:type="dxa"/>
          </w:tcPr>
          <w:p w:rsidR="00BA3E11" w:rsidRDefault="00BA3E11"/>
        </w:tc>
        <w:tc>
          <w:tcPr>
            <w:tcW w:w="3545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1135" w:type="dxa"/>
          </w:tcPr>
          <w:p w:rsidR="00BA3E11" w:rsidRDefault="00BA3E11"/>
        </w:tc>
        <w:tc>
          <w:tcPr>
            <w:tcW w:w="1277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валов на выносливость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формление рабочих чертежей вала и колеса. Оформление спецификации на сборочный чертеж.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Модул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"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единени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"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единения деталей машин. Заклёпочные соединения. Виды заклепок. Типы заклепочных ш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лепоч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варные соединения. Газовая сварка. Электросварка. Расчет допускаемых напряжений. Виды сварных ш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ар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Болтовые соединения. Классификация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зьб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Расчет болтовых соединений при различных видах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гружения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линовые соединения. Условие самоторможения клина. Расчет напряженных и ненапряженных клиновых соединений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Шпоноч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лицевые, штифтовые и профильные соединения. Области применения. Определение размеров, расчет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113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Соединения с натягом. Цилиндрическое соединение с натягом. Виды прессовых посадок. Усилие запрессов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мощью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я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лец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о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леммовые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оединения. Клеевые соединения. Паяные соединения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уфты. Классификация. Подбор муфт. Расчет муфт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роч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2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 w:rsidRPr="006A3BC2">
        <w:trPr>
          <w:trHeight w:hRule="exact" w:val="478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Раздел 4. Практические занятия Модуля "Соединения"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клепоч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ароч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олтов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клиновых и шпоночных соединений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счет шлицевых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обочных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оединений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еммов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единен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л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ппах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счет соединений с натягом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8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бор и расчет муфт /</w:t>
            </w:r>
            <w:proofErr w:type="spellStart"/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,5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</w:tbl>
    <w:p w:rsidR="00BA3E11" w:rsidRDefault="001729FC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33"/>
        <w:gridCol w:w="249"/>
        <w:gridCol w:w="252"/>
        <w:gridCol w:w="1611"/>
        <w:gridCol w:w="1669"/>
        <w:gridCol w:w="885"/>
        <w:gridCol w:w="670"/>
        <w:gridCol w:w="1074"/>
        <w:gridCol w:w="710"/>
        <w:gridCol w:w="580"/>
        <w:gridCol w:w="722"/>
        <w:gridCol w:w="405"/>
        <w:gridCol w:w="980"/>
      </w:tblGrid>
      <w:tr w:rsidR="00BA3E11">
        <w:trPr>
          <w:trHeight w:hRule="exact" w:val="416"/>
        </w:trPr>
        <w:tc>
          <w:tcPr>
            <w:tcW w:w="436" w:type="dxa"/>
          </w:tcPr>
          <w:p w:rsidR="00BA3E11" w:rsidRDefault="00BA3E11"/>
        </w:tc>
        <w:tc>
          <w:tcPr>
            <w:tcW w:w="275" w:type="dxa"/>
          </w:tcPr>
          <w:p w:rsidR="00BA3E11" w:rsidRDefault="00BA3E11"/>
        </w:tc>
        <w:tc>
          <w:tcPr>
            <w:tcW w:w="285" w:type="dxa"/>
          </w:tcPr>
          <w:p w:rsidR="00BA3E11" w:rsidRDefault="00BA3E11"/>
        </w:tc>
        <w:tc>
          <w:tcPr>
            <w:tcW w:w="1702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113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BA3E11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оретического материала, решение задач /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917"/>
        </w:trPr>
        <w:tc>
          <w:tcPr>
            <w:tcW w:w="100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заме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9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4 ПК- 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 Л1.4Л2.1Л3.2 Л3.3 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</w:tr>
      <w:tr w:rsidR="00BA3E11">
        <w:trPr>
          <w:trHeight w:hRule="exact" w:val="277"/>
        </w:trPr>
        <w:tc>
          <w:tcPr>
            <w:tcW w:w="436" w:type="dxa"/>
          </w:tcPr>
          <w:p w:rsidR="00BA3E11" w:rsidRDefault="00BA3E11"/>
        </w:tc>
        <w:tc>
          <w:tcPr>
            <w:tcW w:w="275" w:type="dxa"/>
          </w:tcPr>
          <w:p w:rsidR="00BA3E11" w:rsidRDefault="00BA3E11"/>
        </w:tc>
        <w:tc>
          <w:tcPr>
            <w:tcW w:w="285" w:type="dxa"/>
          </w:tcPr>
          <w:p w:rsidR="00BA3E11" w:rsidRDefault="00BA3E11"/>
        </w:tc>
        <w:tc>
          <w:tcPr>
            <w:tcW w:w="1702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113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416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BA3E11">
        <w:trPr>
          <w:trHeight w:hRule="exact" w:val="277"/>
        </w:trPr>
        <w:tc>
          <w:tcPr>
            <w:tcW w:w="436" w:type="dxa"/>
          </w:tcPr>
          <w:p w:rsidR="00BA3E11" w:rsidRDefault="00BA3E11"/>
        </w:tc>
        <w:tc>
          <w:tcPr>
            <w:tcW w:w="275" w:type="dxa"/>
          </w:tcPr>
          <w:p w:rsidR="00BA3E11" w:rsidRDefault="00BA3E11"/>
        </w:tc>
        <w:tc>
          <w:tcPr>
            <w:tcW w:w="285" w:type="dxa"/>
          </w:tcPr>
          <w:p w:rsidR="00BA3E11" w:rsidRDefault="00BA3E11"/>
        </w:tc>
        <w:tc>
          <w:tcPr>
            <w:tcW w:w="1702" w:type="dxa"/>
          </w:tcPr>
          <w:p w:rsidR="00BA3E11" w:rsidRDefault="00BA3E11"/>
        </w:tc>
        <w:tc>
          <w:tcPr>
            <w:tcW w:w="1844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1135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568" w:type="dxa"/>
          </w:tcPr>
          <w:p w:rsidR="00BA3E11" w:rsidRDefault="00BA3E11"/>
        </w:tc>
        <w:tc>
          <w:tcPr>
            <w:tcW w:w="710" w:type="dxa"/>
          </w:tcPr>
          <w:p w:rsidR="00BA3E11" w:rsidRDefault="00BA3E11"/>
        </w:tc>
        <w:tc>
          <w:tcPr>
            <w:tcW w:w="426" w:type="dxa"/>
          </w:tcPr>
          <w:p w:rsidR="00BA3E11" w:rsidRDefault="00BA3E11"/>
        </w:tc>
        <w:tc>
          <w:tcPr>
            <w:tcW w:w="993" w:type="dxa"/>
          </w:tcPr>
          <w:p w:rsidR="00BA3E11" w:rsidRDefault="00BA3E11"/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BA3E1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A3E11" w:rsidRPr="006A3BC2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икитин Д. В., Родионов Ю. В., Иванова И. 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Издательство ФГБОУ ВПО «ТГТУ», 2015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44963</w:t>
            </w:r>
          </w:p>
        </w:tc>
      </w:tr>
      <w:tr w:rsidR="00BA3E11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рб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 М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вроп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СКФУ, 2016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58938</w:t>
            </w:r>
          </w:p>
        </w:tc>
      </w:tr>
      <w:tr w:rsidR="00BA3E11" w:rsidRPr="006A3BC2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одионов Ю. В., Никитин Д. В.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днолько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 Г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краткий курс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Издательство ФГБОУ ВПО «ТГТУ»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99042</w:t>
            </w:r>
          </w:p>
        </w:tc>
      </w:tr>
      <w:tr w:rsidR="00BA3E11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4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лабораторный практикум: практикум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вроп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 СКФУ, 2018, http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562840</w:t>
            </w: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BA3E1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A3E11">
        <w:trPr>
          <w:trHeight w:hRule="exact" w:val="69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юняев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В.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вездаков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П., Вагнер В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: учеб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я вузов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нкт-Петербург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ан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, 2013,</w:t>
            </w:r>
          </w:p>
        </w:tc>
      </w:tr>
      <w:tr w:rsidR="00BA3E11" w:rsidRPr="006A3BC2">
        <w:trPr>
          <w:trHeight w:hRule="exact" w:val="478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6.1.3. Перечень учебно-методического обеспечения для самостоятельной работы </w:t>
            </w:r>
            <w:proofErr w:type="gramStart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дисциплине (модулю)</w:t>
            </w:r>
          </w:p>
        </w:tc>
      </w:tr>
      <w:tr w:rsidR="00BA3E11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BA3E1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бед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А.П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машин и основы конструирования: метод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ия по выполнению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 и расчетно-графических работ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BA3E1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ыгин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.В., Васильев Д.А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ханика: Детали машин: учеб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6,</w:t>
            </w:r>
          </w:p>
        </w:tc>
      </w:tr>
      <w:tr w:rsidR="00BA3E11">
        <w:trPr>
          <w:trHeight w:hRule="exact" w:val="478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рыг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В.В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етали и узлы машин общего назначения Проектирование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3,</w:t>
            </w:r>
          </w:p>
        </w:tc>
      </w:tr>
      <w:tr w:rsidR="00BA3E11" w:rsidRPr="006A3BC2">
        <w:trPr>
          <w:trHeight w:hRule="exact" w:val="700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1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BA3E11" w:rsidRPr="006A3BC2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BA3E11" w:rsidRPr="006A3BC2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СТ тест - Комплекс программ для создания банков тестовых заданий, организации и проведения сеансов тестирования, лиц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А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.РМ.А096.Л08018.04, дог.372</w:t>
            </w:r>
          </w:p>
        </w:tc>
      </w:tr>
      <w:tr w:rsidR="00BA3E11" w:rsidRPr="006A3BC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BBYY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ineReader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11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rporat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Программа для распознавания текста, договор СЛ-46</w:t>
            </w:r>
          </w:p>
        </w:tc>
      </w:tr>
      <w:tr w:rsidR="00BA3E11" w:rsidRPr="006A3BC2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1" w:type="dxa"/>
            <w:gridSpan w:val="12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</w:tbl>
    <w:p w:rsidR="00BA3E11" w:rsidRPr="001729FC" w:rsidRDefault="001729FC">
      <w:pPr>
        <w:rPr>
          <w:sz w:val="0"/>
          <w:szCs w:val="0"/>
          <w:lang w:val="ru-RU"/>
        </w:rPr>
      </w:pPr>
      <w:r w:rsidRPr="001729FC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679"/>
        <w:gridCol w:w="3854"/>
        <w:gridCol w:w="4297"/>
        <w:gridCol w:w="964"/>
      </w:tblGrid>
      <w:tr w:rsidR="00BA3E11" w:rsidTr="006A3BC2">
        <w:trPr>
          <w:trHeight w:hRule="exact" w:val="290"/>
        </w:trPr>
        <w:tc>
          <w:tcPr>
            <w:tcW w:w="43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BA3E11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BA3E11">
        <w:trPr>
          <w:trHeight w:hRule="exact" w:val="279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0351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AutoDESK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AutoCAD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evit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Inventor Professional, 3ds Max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р</w:t>
            </w:r>
            <w:proofErr w:type="spellEnd"/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)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- САПР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спла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У</w:t>
            </w:r>
          </w:p>
        </w:tc>
      </w:tr>
      <w:tr w:rsidR="00BA3E11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BA3E11"/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BA3E11" w:rsidRPr="006A3BC2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10350" w:type="dxa"/>
            <w:gridSpan w:val="4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</w:p>
        </w:tc>
      </w:tr>
      <w:tr w:rsidR="00BA3E11" w:rsidRPr="006A3BC2">
        <w:trPr>
          <w:trHeight w:hRule="exact" w:val="145"/>
        </w:trPr>
        <w:tc>
          <w:tcPr>
            <w:tcW w:w="43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54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BA3E11">
        <w:trPr>
          <w:trHeight w:hRule="exact" w:val="277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BA3E11" w:rsidRPr="006A3BC2">
        <w:trPr>
          <w:trHeight w:hRule="exact" w:val="1253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2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Учебно-исследовательская лаборатория «Информационные технологии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мпьютеры с мониторами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ый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, интерактивная доска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StarBoard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, принтер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,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копировальный аппарат, плакаты: логические операции, позиционные системы счисления, архитектура ПК: устройства-вывода, обмен данными в телекоммуникационных сетях, 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ба-зовые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алгоритмические  структуры, информационные революции, поколения компьютеров</w:t>
            </w:r>
          </w:p>
        </w:tc>
      </w:tr>
      <w:tr w:rsidR="00BA3E11" w:rsidRPr="006A3BC2">
        <w:trPr>
          <w:trHeight w:hRule="exact" w:val="2065"/>
        </w:trPr>
        <w:tc>
          <w:tcPr>
            <w:tcW w:w="114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01</w:t>
            </w:r>
          </w:p>
        </w:tc>
        <w:tc>
          <w:tcPr>
            <w:tcW w:w="39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Default="001729FC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ехан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Проектор мультимедиа, компьютер, плакаты, схемы; (Дифференциальные уравнения движения точки, аналитическая механика (возможные перемещения . Число степеней свободы), осевые моменты инерции простейших тел, обобщенные координаты, теоремы о кинетической энергии тела, кинематика точки, естественный способ задания движения точки, векторные характеристики действия силы, статика (</w:t>
            </w:r>
            <w:proofErr w:type="spellStart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класси-фикация</w:t>
            </w:r>
            <w:proofErr w:type="spellEnd"/>
            <w:r w:rsidRPr="001729FC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связей), статика (пара сил), определение усилий в невесомых стержнях, статика ( аксиомы статики), статика (связи с трением), статика (теорема равновесия).</w:t>
            </w:r>
          </w:p>
        </w:tc>
      </w:tr>
      <w:tr w:rsidR="00BA3E11" w:rsidRPr="006A3BC2" w:rsidTr="006A3BC2">
        <w:trPr>
          <w:trHeight w:hRule="exact" w:val="150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 w:rsidTr="006A3BC2">
        <w:trPr>
          <w:trHeight w:hRule="exact" w:val="152"/>
        </w:trPr>
        <w:tc>
          <w:tcPr>
            <w:tcW w:w="436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70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3970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4679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BA3E11" w:rsidRPr="001729FC" w:rsidRDefault="00BA3E11">
            <w:pPr>
              <w:rPr>
                <w:lang w:val="ru-RU"/>
              </w:rPr>
            </w:pPr>
          </w:p>
        </w:tc>
      </w:tr>
      <w:tr w:rsidR="00BA3E11" w:rsidRPr="006A3BC2">
        <w:trPr>
          <w:trHeight w:hRule="exact" w:val="277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BA3E11" w:rsidRPr="001729FC" w:rsidRDefault="001729FC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1729FC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BA3E11" w:rsidRPr="006A3BC2" w:rsidTr="006A3BC2">
        <w:trPr>
          <w:trHeight w:hRule="exact" w:val="5359"/>
        </w:trPr>
        <w:tc>
          <w:tcPr>
            <w:tcW w:w="10788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лучшего усвоения материала курса студенту рекомендуется составлять конспект по каждой теме. После изучения теоретического материала темы необходимо разобраться с методикой решения задач, приведенных в учебных пособиях [2, 3]. Умение решать задачи и давать правильные ответы на вопросы является критерием усвоения данной темы. При возникновении непонятных вопросов нужно обращаться за консультацией к преподавателю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 обучении дисциплины  "Детали машин и основы конструирования»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йся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меет возможность посетить все виды занятий, осуществляемых под руководством преподавателя в точно установленное время в ходе которых решаются дидактические задачи, вытекающие из целей обучения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лекциях в последовательной устной форме излагается  учебный материал дисциплины, новейшие научные или иные материалы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тематике практические занятия согласовываются с лекционным материалом и предусматривают отработку и развитие профессиональных навыков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урсовая работа - самостоятельная учебная работа, содержащая решение  расчетной задачи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рамках учебного процесса организуются консультации для одного или группы обучающихся по решению сложных вопросов тем, разделов дисциплины с целью их  закрепления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аждый обучающийся обеспечен индивидуальным доступом к электронно-библиотечной системе и библиотечным фондам.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BA3E11" w:rsidRPr="001729FC" w:rsidRDefault="001729FC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1729FC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BA3E11" w:rsidRPr="006A3BC2" w:rsidRDefault="001729FC" w:rsidP="006A3BC2">
            <w:pPr>
              <w:spacing w:after="0" w:line="240" w:lineRule="auto"/>
              <w:rPr>
                <w:rFonts w:ascii="Times New Roman" w:hAnsi="Times New Roman" w:cs="Times New Roman"/>
                <w:color w:val="000000"/>
                <w:sz w:val="19"/>
                <w:szCs w:val="19"/>
              </w:rPr>
            </w:pPr>
            <w:r w:rsidRPr="006A3BC2"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е учебного процесса может быть организовано с использованием ЭИОС университета и в цифровой среде (группы в социальных сетях, электронная почта, видеосвязь и др. платформы). Учебные занятия с применением ДОТ проходят в соответствии с утвержденным расписанием. Текущий контроль и промежуточная аттестация обучающихся проводится с применением ДОТ.</w:t>
            </w:r>
          </w:p>
          <w:p w:rsidR="006A3BC2" w:rsidRPr="006A3BC2" w:rsidRDefault="006A3BC2" w:rsidP="006A3BC2">
            <w:pPr>
              <w:spacing w:after="0" w:line="240" w:lineRule="auto"/>
              <w:rPr>
                <w:sz w:val="19"/>
                <w:szCs w:val="19"/>
              </w:rPr>
            </w:pPr>
          </w:p>
        </w:tc>
      </w:tr>
    </w:tbl>
    <w:p w:rsidR="00BA3E11" w:rsidRPr="001729FC" w:rsidRDefault="001729FC">
      <w:pPr>
        <w:rPr>
          <w:sz w:val="0"/>
          <w:szCs w:val="0"/>
          <w:lang w:val="ru-RU"/>
        </w:rPr>
      </w:pPr>
      <w:r w:rsidRPr="001729FC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623"/>
        <w:gridCol w:w="136"/>
        <w:gridCol w:w="1613"/>
        <w:gridCol w:w="413"/>
        <w:gridCol w:w="29"/>
        <w:gridCol w:w="1453"/>
        <w:gridCol w:w="542"/>
        <w:gridCol w:w="138"/>
        <w:gridCol w:w="1985"/>
        <w:gridCol w:w="14"/>
        <w:gridCol w:w="2328"/>
      </w:tblGrid>
      <w:tr w:rsidR="001729FC" w:rsidTr="00EE7F3E">
        <w:trPr>
          <w:trHeight w:hRule="exact" w:val="55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1729FC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1729FC" w:rsidTr="006A3BC2">
        <w:trPr>
          <w:trHeight w:hRule="exact" w:val="277"/>
        </w:trPr>
        <w:tc>
          <w:tcPr>
            <w:tcW w:w="856" w:type="pct"/>
            <w:gridSpan w:val="2"/>
          </w:tcPr>
          <w:p w:rsidR="001729FC" w:rsidRPr="000B6640" w:rsidRDefault="001729FC" w:rsidP="00EE7F3E">
            <w:pPr>
              <w:rPr>
                <w:highlight w:val="yellow"/>
              </w:rPr>
            </w:pPr>
          </w:p>
        </w:tc>
        <w:tc>
          <w:tcPr>
            <w:tcW w:w="785" w:type="pct"/>
          </w:tcPr>
          <w:p w:rsidR="001729FC" w:rsidRPr="000B6640" w:rsidRDefault="001729FC" w:rsidP="00EE7F3E">
            <w:pPr>
              <w:rPr>
                <w:highlight w:val="yellow"/>
              </w:rPr>
            </w:pPr>
          </w:p>
        </w:tc>
        <w:tc>
          <w:tcPr>
            <w:tcW w:w="201" w:type="pct"/>
          </w:tcPr>
          <w:p w:rsidR="001729FC" w:rsidRPr="000B6640" w:rsidRDefault="001729FC" w:rsidP="00EE7F3E">
            <w:pPr>
              <w:rPr>
                <w:highlight w:val="yellow"/>
              </w:rPr>
            </w:pPr>
          </w:p>
        </w:tc>
        <w:tc>
          <w:tcPr>
            <w:tcW w:w="721" w:type="pct"/>
            <w:gridSpan w:val="2"/>
          </w:tcPr>
          <w:p w:rsidR="001729FC" w:rsidRPr="000B6640" w:rsidRDefault="001729FC" w:rsidP="00EE7F3E">
            <w:pPr>
              <w:rPr>
                <w:highlight w:val="yellow"/>
              </w:rPr>
            </w:pPr>
          </w:p>
        </w:tc>
        <w:tc>
          <w:tcPr>
            <w:tcW w:w="264" w:type="pct"/>
          </w:tcPr>
          <w:p w:rsidR="001729FC" w:rsidRDefault="001729FC" w:rsidP="00EE7F3E"/>
        </w:tc>
        <w:tc>
          <w:tcPr>
            <w:tcW w:w="1033" w:type="pct"/>
            <w:gridSpan w:val="2"/>
          </w:tcPr>
          <w:p w:rsidR="001729FC" w:rsidRDefault="001729FC" w:rsidP="00EE7F3E"/>
        </w:tc>
        <w:tc>
          <w:tcPr>
            <w:tcW w:w="1140" w:type="pct"/>
            <w:gridSpan w:val="2"/>
          </w:tcPr>
          <w:p w:rsidR="001729FC" w:rsidRDefault="001729FC" w:rsidP="00EE7F3E"/>
        </w:tc>
      </w:tr>
      <w:tr w:rsidR="001729FC" w:rsidRPr="001D2C9A" w:rsidTr="00EE7F3E">
        <w:trPr>
          <w:trHeight w:hRule="exact" w:val="581"/>
        </w:trPr>
        <w:tc>
          <w:tcPr>
            <w:tcW w:w="2563" w:type="pct"/>
            <w:gridSpan w:val="6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F46ECF" w:rsidRDefault="001729FC" w:rsidP="00EE7F3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437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A1634" w:rsidRDefault="001729FC" w:rsidP="00EE7F3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Подвижной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состав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железных</w:t>
            </w:r>
            <w:proofErr w:type="spellEnd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CA1634">
              <w:rPr>
                <w:rFonts w:ascii="Arial" w:hAnsi="Arial" w:cs="Arial"/>
                <w:color w:val="000000"/>
                <w:sz w:val="24"/>
                <w:szCs w:val="24"/>
              </w:rPr>
              <w:t>дорог</w:t>
            </w:r>
            <w:proofErr w:type="spellEnd"/>
          </w:p>
        </w:tc>
      </w:tr>
      <w:tr w:rsidR="001729FC" w:rsidRPr="006A3BC2" w:rsidTr="00EE7F3E">
        <w:trPr>
          <w:trHeight w:hRule="exact" w:val="831"/>
        </w:trPr>
        <w:tc>
          <w:tcPr>
            <w:tcW w:w="1641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1729FC" w:rsidRDefault="001729FC" w:rsidP="00EE7F3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59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Локомотивы</w:t>
            </w:r>
          </w:p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Грузовые вагоны</w:t>
            </w:r>
          </w:p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Пассажирские вагоны</w:t>
            </w:r>
          </w:p>
        </w:tc>
      </w:tr>
      <w:tr w:rsidR="001729FC" w:rsidRPr="006A3BC2" w:rsidTr="00EE7F3E">
        <w:trPr>
          <w:trHeight w:hRule="exact" w:val="283"/>
        </w:trPr>
        <w:tc>
          <w:tcPr>
            <w:tcW w:w="856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1729FC" w:rsidRPr="00565585" w:rsidRDefault="001729FC" w:rsidP="00EE7F3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44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/>
              </w:rPr>
            </w:pPr>
            <w:r w:rsidRPr="001729FC">
              <w:rPr>
                <w:rFonts w:ascii="Arial" w:hAnsi="Arial" w:cs="Arial"/>
                <w:bCs/>
                <w:color w:val="000000"/>
                <w:lang w:val="ru-RU"/>
              </w:rPr>
              <w:t>Детали машин и основы конструирования</w:t>
            </w:r>
          </w:p>
        </w:tc>
      </w:tr>
      <w:tr w:rsidR="001729FC" w:rsidRPr="006A3BC2" w:rsidTr="006A3BC2">
        <w:trPr>
          <w:trHeight w:hRule="exact" w:val="453"/>
        </w:trPr>
        <w:tc>
          <w:tcPr>
            <w:tcW w:w="856" w:type="pct"/>
            <w:gridSpan w:val="2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  <w:tc>
          <w:tcPr>
            <w:tcW w:w="785" w:type="pct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  <w:tc>
          <w:tcPr>
            <w:tcW w:w="201" w:type="pct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  <w:tc>
          <w:tcPr>
            <w:tcW w:w="721" w:type="pct"/>
            <w:gridSpan w:val="2"/>
          </w:tcPr>
          <w:p w:rsidR="001729FC" w:rsidRPr="001729FC" w:rsidRDefault="001729FC" w:rsidP="00EE7F3E">
            <w:pPr>
              <w:rPr>
                <w:rFonts w:ascii="Arial" w:hAnsi="Arial" w:cs="Arial"/>
                <w:highlight w:val="yellow"/>
                <w:lang w:val="ru-RU"/>
              </w:rPr>
            </w:pPr>
          </w:p>
        </w:tc>
        <w:tc>
          <w:tcPr>
            <w:tcW w:w="264" w:type="pct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  <w:tc>
          <w:tcPr>
            <w:tcW w:w="1033" w:type="pct"/>
            <w:gridSpan w:val="2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  <w:tc>
          <w:tcPr>
            <w:tcW w:w="1140" w:type="pct"/>
            <w:gridSpan w:val="2"/>
          </w:tcPr>
          <w:p w:rsidR="001729FC" w:rsidRPr="001729FC" w:rsidRDefault="001729FC" w:rsidP="00EE7F3E">
            <w:pPr>
              <w:rPr>
                <w:lang w:val="ru-RU"/>
              </w:rPr>
            </w:pPr>
          </w:p>
        </w:tc>
      </w:tr>
      <w:tr w:rsidR="001729FC" w:rsidTr="00EE7F3E">
        <w:trPr>
          <w:trHeight w:hRule="exact" w:val="277"/>
        </w:trPr>
        <w:tc>
          <w:tcPr>
            <w:tcW w:w="184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1729FC" w:rsidRPr="00565585" w:rsidRDefault="001729FC" w:rsidP="00EE7F3E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 w:rsidRPr="00565585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58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1729FC" w:rsidRPr="00565585" w:rsidRDefault="001729FC" w:rsidP="00EE7F3E">
            <w:pPr>
              <w:spacing w:after="0" w:line="240" w:lineRule="auto"/>
              <w:rPr>
                <w:sz w:val="20"/>
                <w:szCs w:val="20"/>
              </w:rPr>
            </w:pPr>
            <w:r w:rsidRPr="00565585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ОПК-4, ПК-3</w:t>
            </w:r>
          </w:p>
        </w:tc>
      </w:tr>
      <w:tr w:rsidR="001729FC" w:rsidRPr="006A3BC2" w:rsidTr="00EE7F3E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729FC" w:rsidRPr="00073A22" w:rsidRDefault="001729FC" w:rsidP="00EE7F3E">
            <w:pPr>
              <w:pStyle w:val="a5"/>
              <w:numPr>
                <w:ilvl w:val="0"/>
                <w:numId w:val="7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1729FC" w:rsidRPr="006A3BC2" w:rsidTr="00EE7F3E">
        <w:trPr>
          <w:trHeight w:hRule="exact" w:val="277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1729FC" w:rsidTr="00EE7F3E">
        <w:trPr>
          <w:trHeight w:hRule="exact" w:val="694"/>
        </w:trPr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197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7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1729FC" w:rsidRPr="006A3BC2" w:rsidTr="00EE7F3E">
        <w:trPr>
          <w:trHeight w:hRule="exact" w:val="1045"/>
        </w:trPr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1971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73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1729FC" w:rsidRPr="006A3BC2" w:rsidTr="00EE7F3E">
        <w:trPr>
          <w:trHeight w:hRule="exact" w:val="416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экзамена или зачета с оценкой</w:t>
            </w:r>
          </w:p>
        </w:tc>
      </w:tr>
      <w:tr w:rsidR="001729FC" w:rsidRPr="006A3BC2" w:rsidTr="006A3BC2">
        <w:trPr>
          <w:trHeight w:hRule="exact" w:val="972"/>
        </w:trPr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04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а оценивания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Экзамен или зачет с оценкой</w:t>
            </w:r>
          </w:p>
        </w:tc>
      </w:tr>
      <w:tr w:rsidR="001729FC" w:rsidTr="006A3BC2"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4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2389B" w:rsidRDefault="001729FC" w:rsidP="00EE7F3E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робелы в знаниях основного учебно-программного материала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принципиальные ошибки в выполнении заданий, предусмотренных программой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не может продолжить обучение  или приступить к профессиональной деятельности по окончании программы  без дополнительных занятий по соответствующей дисциплине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1729FC" w:rsidTr="006A3BC2"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4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DE12A6" w:rsidRDefault="001729FC" w:rsidP="00EE7F3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справляется с выполнением заданий, предусмотренных программой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знаком с основной  литературой, рекомендованной рабочей программой дисциплины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точности в ответе на вопросы и при выполнении заданий по  учебно-программному материалу, но обладает необходимыми знаниями для их устранения под руководством преподавателя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1729FC" w:rsidTr="006A3BC2"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4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DE12A6" w:rsidRDefault="001729FC" w:rsidP="00EE7F3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полное знание учебно-программного материала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пешно выполнил задания, предусмотренные программой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основную  литературу, рекомендованную рабочей программой дисциплины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показал систематический характер знаний учебно-программного материала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3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способен к  самостоятельному пополнению знаний по 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му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у и обновлению в ходе дальнейшей учебной работы и профессиональной деятельности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</w:tr>
      <w:tr w:rsidR="001729FC" w:rsidTr="006A3BC2">
        <w:trPr>
          <w:trHeight w:hRule="exact" w:val="2361"/>
        </w:trPr>
        <w:tc>
          <w:tcPr>
            <w:tcW w:w="856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893660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ысокий</w:t>
            </w:r>
            <w:proofErr w:type="spellEnd"/>
          </w:p>
          <w:p w:rsidR="001729FC" w:rsidRPr="00893660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04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893660" w:rsidRDefault="001729FC" w:rsidP="00EE7F3E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всесторонние, систематические и глубокие знания учебно-программного материала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меет свободно выполнять задания, предусмотренные программой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знакомился с дополнительной литературой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своил взаимосвязь основных понятий дисциплин и их значение для приобретения профессии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4"/>
              </w:num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проявил творческие способности в понимании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893660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1729FC" w:rsidRPr="006A3BC2" w:rsidTr="00EE7F3E">
        <w:trPr>
          <w:trHeight w:hRule="exact" w:val="485"/>
        </w:trPr>
        <w:tc>
          <w:tcPr>
            <w:tcW w:w="5000" w:type="pct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1729FC" w:rsidTr="006A3BC2">
        <w:trPr>
          <w:trHeight w:hRule="exact" w:val="972"/>
        </w:trPr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1729FC" w:rsidTr="006A3BC2">
        <w:trPr>
          <w:trHeight w:hRule="exact" w:val="2575"/>
        </w:trPr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DE12A6" w:rsidRDefault="001729FC" w:rsidP="00EE7F3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1729FC" w:rsidRPr="00916DB1" w:rsidRDefault="001729FC" w:rsidP="00EE7F3E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1729FC" w:rsidRPr="00916DB1" w:rsidRDefault="001729FC" w:rsidP="00EE7F3E">
            <w:pPr>
              <w:pStyle w:val="a5"/>
              <w:numPr>
                <w:ilvl w:val="0"/>
                <w:numId w:val="5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1729FC" w:rsidTr="006A3BC2">
        <w:trPr>
          <w:trHeight w:hRule="exact" w:val="1183"/>
        </w:trPr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0" w:type="pct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DE12A6" w:rsidRDefault="001729FC" w:rsidP="00EE7F3E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1729FC" w:rsidRPr="00893660" w:rsidRDefault="001729FC" w:rsidP="00EE7F3E">
            <w:pPr>
              <w:pStyle w:val="a5"/>
              <w:numPr>
                <w:ilvl w:val="0"/>
                <w:numId w:val="6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4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1729FC" w:rsidRPr="006A3BC2" w:rsidTr="00EE7F3E">
        <w:trPr>
          <w:trHeight w:hRule="exact" w:val="422"/>
        </w:trPr>
        <w:tc>
          <w:tcPr>
            <w:tcW w:w="5000" w:type="pct"/>
            <w:gridSpan w:val="11"/>
            <w:tcBorders>
              <w:bottom w:val="single" w:sz="4" w:space="0" w:color="auto"/>
            </w:tcBorders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защите курсового проекта/курсовой работы</w:t>
            </w:r>
          </w:p>
        </w:tc>
      </w:tr>
      <w:tr w:rsidR="001729FC" w:rsidTr="00EE7F3E">
        <w:trPr>
          <w:trHeight w:hRule="exact" w:val="910"/>
        </w:trPr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Достигнут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ре</w:t>
            </w:r>
            <w:r w:rsidRPr="00E7574E">
              <w:rPr>
                <w:sz w:val="20"/>
                <w:szCs w:val="20"/>
              </w:rPr>
              <w:softHyphen/>
              <w:t>зультат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обу</w:t>
            </w:r>
            <w:r w:rsidRPr="00E7574E">
              <w:rPr>
                <w:sz w:val="20"/>
                <w:szCs w:val="20"/>
              </w:rPr>
              <w:softHyphen/>
              <w:t>чения</w:t>
            </w:r>
            <w:proofErr w:type="spellEnd"/>
          </w:p>
        </w:tc>
        <w:tc>
          <w:tcPr>
            <w:tcW w:w="3077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Характеристик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ня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сформированности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Шкала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оценивания</w:t>
            </w:r>
            <w:proofErr w:type="spellEnd"/>
          </w:p>
        </w:tc>
      </w:tr>
      <w:tr w:rsidR="001729FC" w:rsidTr="00EE7F3E">
        <w:trPr>
          <w:trHeight w:hRule="exact" w:val="2553"/>
        </w:trPr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spacing w:line="262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Низки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7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одержание работы не удовлетворяет требованиям, предъявляемым к КР/КП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на защите КР/КП обучающийся не смог обосновать результаты проведенных расчетов (исследований)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цель КР/КП не достигнута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труктура работы нарушает требования нормативных документов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выводы отсутствуют или не отражают теоретические положения, обсуждаемые в работе; в работе много орфографических ошибок, опечаток и других технических недостатков;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8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 язык не соответствует нормам научного стиля речи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Неудовлетворительно</w:t>
            </w:r>
            <w:proofErr w:type="spellEnd"/>
          </w:p>
        </w:tc>
      </w:tr>
      <w:tr w:rsidR="001729FC" w:rsidTr="00EE7F3E">
        <w:trPr>
          <w:trHeight w:hRule="exact" w:val="3971"/>
        </w:trPr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spacing w:line="262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Порогов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7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на защите КР/КП обучающийся не смог обосновать все результаты проведенных расчетов (исследований)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задачи КР/КП решены не в полном объеме, цель не достигнута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ыводы присутствуют, но не полностью отражают теоретические положения, обсуждаемые в работе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 работе присутствуют орфографические ошибки, опечатки; язык соответствует нормам научного стиля речи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при защите КР/КП обучающийся излагает материал неполно и допускает неточности в определении понятий или формулировке правил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9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затрудняется или отвечает не правильно на поставленный вопрос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Удовлетворительно</w:t>
            </w:r>
            <w:proofErr w:type="spellEnd"/>
          </w:p>
        </w:tc>
      </w:tr>
      <w:tr w:rsidR="001729FC" w:rsidTr="00EE7F3E">
        <w:trPr>
          <w:trHeight w:hRule="exact" w:val="3687"/>
        </w:trPr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spacing w:line="266" w:lineRule="auto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lastRenderedPageBreak/>
              <w:t>Повышенный</w:t>
            </w:r>
            <w:proofErr w:type="spellEnd"/>
            <w:r w:rsidRPr="00E7574E">
              <w:rPr>
                <w:sz w:val="20"/>
                <w:szCs w:val="20"/>
              </w:rPr>
              <w:t xml:space="preserve"> </w:t>
            </w:r>
            <w:proofErr w:type="spellStart"/>
            <w:r w:rsidRPr="00E7574E">
              <w:rPr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077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на защите КР/КП обучающийся смог обосновать все результаты проведенных расчетов (исследований)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задачи КР/КП решены в полном объеме, цель достигнута;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ыводы присутствуют, но не полностью отражают теоретические положения, обсуждаемые в работе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 работе практически отсутствуют орфографические ошибки, опечатки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язык соответствует нормам научного стиля речи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при защите КР/КП полно обучающийся излагает материал, дает правильное определение основных понятий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0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затрудняется или отвечает не правильно на некоторые вопросы.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Хорошо</w:t>
            </w:r>
            <w:proofErr w:type="spellEnd"/>
          </w:p>
        </w:tc>
      </w:tr>
      <w:tr w:rsidR="001729FC" w:rsidTr="00EE7F3E">
        <w:trPr>
          <w:trHeight w:hRule="exact" w:val="3399"/>
        </w:trPr>
        <w:tc>
          <w:tcPr>
            <w:tcW w:w="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Высокий</w:t>
            </w:r>
            <w:proofErr w:type="spellEnd"/>
          </w:p>
        </w:tc>
        <w:tc>
          <w:tcPr>
            <w:tcW w:w="3077" w:type="pct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одержание работы удовлетворяет требованиям, предъявляемым к КР/КП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на защите КР/КП обучающийся смог обосновать все результаты проведенных расчетов (исследований)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задачи КР/КП решены в полном объеме, цель достигнута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структура работы отвечает требованиям нормативных документов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ыводы присутствуют и полностью отражают теоретические положения, обсуждаемые в работе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 xml:space="preserve">в работе отсутствуют орфографические ошибки, опечатки; язык соответствует нормам научного стиля речи; 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при защите КР/КП обучающийся полно излагает материал, дает правильное определение основных понятий;</w:t>
            </w:r>
          </w:p>
          <w:p w:rsidR="001729FC" w:rsidRPr="001729FC" w:rsidRDefault="001729FC" w:rsidP="00EE7F3E">
            <w:pPr>
              <w:pStyle w:val="a7"/>
              <w:numPr>
                <w:ilvl w:val="0"/>
                <w:numId w:val="11"/>
              </w:numPr>
              <w:ind w:right="112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sz w:val="20"/>
                <w:szCs w:val="20"/>
                <w:lang w:val="ru-RU"/>
              </w:rPr>
              <w:t>четко и грамотно отвечает на вопросы</w:t>
            </w:r>
          </w:p>
        </w:tc>
        <w:tc>
          <w:tcPr>
            <w:tcW w:w="11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29FC" w:rsidRPr="00E7574E" w:rsidRDefault="001729FC" w:rsidP="00EE7F3E">
            <w:pPr>
              <w:pStyle w:val="a7"/>
              <w:ind w:firstLine="0"/>
              <w:jc w:val="center"/>
              <w:rPr>
                <w:sz w:val="20"/>
                <w:szCs w:val="20"/>
              </w:rPr>
            </w:pPr>
            <w:proofErr w:type="spellStart"/>
            <w:r w:rsidRPr="00E7574E">
              <w:rPr>
                <w:sz w:val="20"/>
                <w:szCs w:val="20"/>
              </w:rPr>
              <w:t>Отлично</w:t>
            </w:r>
            <w:proofErr w:type="spellEnd"/>
          </w:p>
        </w:tc>
      </w:tr>
      <w:tr w:rsidR="001729FC" w:rsidTr="00EE7F3E">
        <w:trPr>
          <w:trHeight w:hRule="exact" w:val="274"/>
        </w:trPr>
        <w:tc>
          <w:tcPr>
            <w:tcW w:w="790" w:type="pct"/>
            <w:tcBorders>
              <w:top w:val="single" w:sz="4" w:space="0" w:color="auto"/>
            </w:tcBorders>
          </w:tcPr>
          <w:p w:rsidR="001729FC" w:rsidRDefault="001729FC" w:rsidP="00EE7F3E"/>
        </w:tc>
        <w:tc>
          <w:tcPr>
            <w:tcW w:w="1066" w:type="pct"/>
            <w:gridSpan w:val="4"/>
            <w:tcBorders>
              <w:top w:val="single" w:sz="4" w:space="0" w:color="auto"/>
            </w:tcBorders>
          </w:tcPr>
          <w:p w:rsidR="001729FC" w:rsidRDefault="001729FC" w:rsidP="00EE7F3E"/>
        </w:tc>
        <w:tc>
          <w:tcPr>
            <w:tcW w:w="1038" w:type="pct"/>
            <w:gridSpan w:val="3"/>
            <w:tcBorders>
              <w:top w:val="single" w:sz="4" w:space="0" w:color="auto"/>
            </w:tcBorders>
          </w:tcPr>
          <w:p w:rsidR="001729FC" w:rsidRDefault="001729FC" w:rsidP="00EE7F3E"/>
        </w:tc>
        <w:tc>
          <w:tcPr>
            <w:tcW w:w="973" w:type="pct"/>
            <w:gridSpan w:val="2"/>
            <w:tcBorders>
              <w:top w:val="single" w:sz="4" w:space="0" w:color="auto"/>
            </w:tcBorders>
          </w:tcPr>
          <w:p w:rsidR="001729FC" w:rsidRDefault="001729FC" w:rsidP="00EE7F3E"/>
        </w:tc>
        <w:tc>
          <w:tcPr>
            <w:tcW w:w="1133" w:type="pct"/>
            <w:tcBorders>
              <w:top w:val="single" w:sz="4" w:space="0" w:color="auto"/>
            </w:tcBorders>
          </w:tcPr>
          <w:p w:rsidR="001729FC" w:rsidRDefault="001729FC" w:rsidP="00EE7F3E"/>
        </w:tc>
      </w:tr>
      <w:tr w:rsidR="001729FC" w:rsidRPr="006A3BC2" w:rsidTr="00EE7F3E">
        <w:trPr>
          <w:trHeight w:hRule="exact" w:val="555"/>
        </w:trPr>
        <w:tc>
          <w:tcPr>
            <w:tcW w:w="790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10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1729FC" w:rsidTr="00EE7F3E">
        <w:trPr>
          <w:trHeight w:hRule="exact" w:val="971"/>
        </w:trPr>
        <w:tc>
          <w:tcPr>
            <w:tcW w:w="790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jc w:val="center"/>
              <w:rPr>
                <w:lang w:val="ru-RU"/>
              </w:rPr>
            </w:pPr>
          </w:p>
        </w:tc>
        <w:tc>
          <w:tcPr>
            <w:tcW w:w="106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8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1729FC" w:rsidRPr="006A3BC2" w:rsidTr="001729FC"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ть</w:t>
            </w:r>
            <w:proofErr w:type="spellEnd"/>
          </w:p>
        </w:tc>
        <w:tc>
          <w:tcPr>
            <w:tcW w:w="106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х решения.</w:t>
            </w:r>
          </w:p>
        </w:tc>
        <w:tc>
          <w:tcPr>
            <w:tcW w:w="1038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1729FC" w:rsidRPr="006A3BC2" w:rsidTr="001729FC"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06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1038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и при его консультативной поддержке в части современных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проблем.</w:t>
            </w:r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1729FC" w:rsidRPr="006A3BC2" w:rsidTr="001729FC">
        <w:tc>
          <w:tcPr>
            <w:tcW w:w="79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Владеть</w:t>
            </w:r>
            <w:proofErr w:type="spellEnd"/>
          </w:p>
        </w:tc>
        <w:tc>
          <w:tcPr>
            <w:tcW w:w="1066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38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сть в применении навыка по заданиям,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973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33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1729FC" w:rsidRDefault="001729FC" w:rsidP="001729FC">
      <w:pPr>
        <w:pStyle w:val="a5"/>
        <w:numPr>
          <w:ilvl w:val="0"/>
          <w:numId w:val="7"/>
        </w:numPr>
        <w:spacing w:before="120" w:after="0"/>
      </w:pPr>
      <w:r w:rsidRPr="00073A22">
        <w:rPr>
          <w:rFonts w:ascii="Arial" w:hAnsi="Arial" w:cs="Arial"/>
          <w:b/>
          <w:color w:val="000000"/>
          <w:sz w:val="20"/>
          <w:szCs w:val="20"/>
        </w:rPr>
        <w:t>Перечень вопросов и задач к экзаменам, зачетам, курсовому проектированию, лабораторным занятиям.</w:t>
      </w:r>
    </w:p>
    <w:p w:rsidR="001729FC" w:rsidRPr="00464751" w:rsidRDefault="001729FC" w:rsidP="001729F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rPr>
          <w:b/>
          <w:sz w:val="20"/>
          <w:szCs w:val="20"/>
        </w:rPr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</w:t>
      </w:r>
      <w:r>
        <w:rPr>
          <w:rFonts w:ascii="Arial" w:hAnsi="Arial" w:cs="Arial"/>
          <w:b/>
          <w:color w:val="000000"/>
          <w:sz w:val="20"/>
          <w:szCs w:val="20"/>
        </w:rPr>
        <w:t>к экзамену</w:t>
      </w:r>
    </w:p>
    <w:p w:rsidR="001729FC" w:rsidRPr="00944893" w:rsidRDefault="001729FC" w:rsidP="001729FC">
      <w:p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proofErr w:type="spellStart"/>
      <w:r>
        <w:rPr>
          <w:rFonts w:ascii="Arial" w:hAnsi="Arial" w:cs="Arial"/>
          <w:color w:val="000000"/>
          <w:sz w:val="20"/>
          <w:szCs w:val="20"/>
        </w:rPr>
        <w:t>Компетенции</w:t>
      </w:r>
      <w:proofErr w:type="spellEnd"/>
      <w:r>
        <w:rPr>
          <w:rFonts w:ascii="Arial" w:hAnsi="Arial" w:cs="Arial"/>
          <w:color w:val="000000"/>
          <w:sz w:val="20"/>
          <w:szCs w:val="20"/>
        </w:rPr>
        <w:t xml:space="preserve">: </w:t>
      </w:r>
      <w:r w:rsidRPr="00472F8C">
        <w:rPr>
          <w:rFonts w:ascii="Arial" w:hAnsi="Arial" w:cs="Arial"/>
          <w:color w:val="000000"/>
          <w:sz w:val="20"/>
          <w:szCs w:val="20"/>
        </w:rPr>
        <w:t>ОПК-4, ПК-3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Механическ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лассификация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Механическ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трением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Механическ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ацеплением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ал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Соедин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ал-втулк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Способ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уплотн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уплотнитель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устройств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Муфт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лассификац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ыбор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Свар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соедин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лассификац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Упругие элементы. Расчет пружин растяжения и сжатия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дшипник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скольж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орпус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етал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Использование прикладных компьютерных программ при расчете и конструировании деталей машин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направления решения оптимизационных задач при конструировании и расчете деталей машин общего машиностроения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онструирован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дшипниковы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узлов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пределение допускаемых напряжений при расчете цилиндрических зубчатых передач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а. Определение коэффициента запаса усталости для опасного сечения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Материалы и термообработка для зубчатых колес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опускаем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пряж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апас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рочности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ритери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ботоспособност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еталей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машин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Требования, предъявляемые к деталям общего назначения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грузк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,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ействующ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еталь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опускаем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пряж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апас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рочности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Передачи в машиностроении. Общие характеристики передаточных механизмов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едуктор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лассификац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Цилиндрические зубчатые передачи, геометрия передач, передаточное отношение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Цилиндрические зубчатые передачи, силы в зацеплении (прямозубая передача)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обенности геометрии косозубой цилиндрической зубчатой передачи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Силы в зацеплении косозубой цилиндрической зубчатой передачи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нешня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грузка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е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характеристик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ежим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бот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убчаты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Материалы и термообработка для зубчатых колес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ритери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тказов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цилиндрически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убчаты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Контактные напряжения в цилиндрических зубчатых передачах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Напряжения изгиба в цилиндрических зубчатых передачах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на выносливость закрытых цилиндрических зубчатых передач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пределение допускаемых напряжений при расчете цилиндрических зубчатых передач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а. Расчетная схема. Определение опорных реакций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а. Построение эпюр изгибающих и крутящих моментов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а. Определение положения опасного сечения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а. Определение коэффициента запаса усталости для опасного сечения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(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дбор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)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диальны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дшипников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ачения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дшипник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ачения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пределен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эквивалентной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нагрузки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(подбор) радиально-упорных подшипников качения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Расчет валов и осей на статическую прочность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онструирован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цилиндрически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зубчатых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онструирован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алов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ей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lastRenderedPageBreak/>
        <w:t>Материалы, используемые для изготовления валов и осей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Конст</w:t>
      </w:r>
      <w:r>
        <w:rPr>
          <w:rFonts w:ascii="Arial" w:eastAsia="Times New Roman" w:hAnsi="Arial" w:cs="Arial"/>
          <w:color w:val="000000"/>
          <w:sz w:val="20"/>
          <w:szCs w:val="20"/>
        </w:rPr>
        <w:t>руирование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подшипниковых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узлов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Факторы, влияющие на выбор типа подшипника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Достоинства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и</w:t>
      </w:r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недостатки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подшипников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качения</w:t>
      </w:r>
      <w:proofErr w:type="spellEnd"/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Установка и регулирование радиально-упорных подшипников редуктора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Долговечность подшипников качения. Факторы, влияющие на повышение долговечности подшипников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птимизация параметров деталей машин. Критерии оптимизации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Основные направления решения оптимизационных задач при конструировании и расчете деталей машин общего машиностроения</w:t>
      </w:r>
    </w:p>
    <w:p w:rsidR="001729FC" w:rsidRP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eastAsia="Times New Roman" w:hAnsi="Arial" w:cs="Arial"/>
          <w:color w:val="000000"/>
          <w:sz w:val="20"/>
          <w:szCs w:val="20"/>
          <w:lang w:val="ru-RU"/>
        </w:rPr>
        <w:t>Использование графических редакторов прикладных компьютерных программ при разработке конструкторской документации</w:t>
      </w:r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</w:t>
      </w:r>
      <w:r>
        <w:rPr>
          <w:rFonts w:ascii="Arial" w:eastAsia="Times New Roman" w:hAnsi="Arial" w:cs="Arial"/>
          <w:color w:val="000000"/>
          <w:sz w:val="20"/>
          <w:szCs w:val="20"/>
        </w:rPr>
        <w:t>чи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винт-гайка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Волнов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</w:t>
      </w:r>
      <w:r>
        <w:rPr>
          <w:rFonts w:ascii="Arial" w:eastAsia="Times New Roman" w:hAnsi="Arial" w:cs="Arial"/>
          <w:color w:val="000000"/>
          <w:sz w:val="20"/>
          <w:szCs w:val="20"/>
        </w:rPr>
        <w:t>бщие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положения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ланетар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бщи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оложения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Червяч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еме</w:t>
      </w:r>
      <w:r>
        <w:rPr>
          <w:rFonts w:ascii="Arial" w:eastAsia="Times New Roman" w:hAnsi="Arial" w:cs="Arial"/>
          <w:color w:val="000000"/>
          <w:sz w:val="20"/>
          <w:szCs w:val="20"/>
        </w:rPr>
        <w:t>нные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2A31DD" w:rsidRDefault="001729FC" w:rsidP="001729FC">
      <w:pPr>
        <w:numPr>
          <w:ilvl w:val="0"/>
          <w:numId w:val="13"/>
        </w:numPr>
        <w:tabs>
          <w:tab w:val="left" w:pos="1080"/>
        </w:tabs>
        <w:spacing w:after="0" w:line="240" w:lineRule="auto"/>
        <w:jc w:val="both"/>
        <w:rPr>
          <w:rFonts w:ascii="Arial" w:eastAsia="Times New Roman" w:hAnsi="Arial" w:cs="Arial"/>
          <w:color w:val="000000"/>
          <w:sz w:val="20"/>
          <w:szCs w:val="20"/>
        </w:rPr>
      </w:pP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Цепные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передачи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.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Основы</w:t>
      </w:r>
      <w:proofErr w:type="spellEnd"/>
      <w:r w:rsidRPr="002A31DD">
        <w:rPr>
          <w:rFonts w:ascii="Arial" w:eastAsia="Times New Roman" w:hAnsi="Arial" w:cs="Arial"/>
          <w:color w:val="000000"/>
          <w:sz w:val="20"/>
          <w:szCs w:val="20"/>
        </w:rPr>
        <w:t xml:space="preserve"> </w:t>
      </w:r>
      <w:proofErr w:type="spellStart"/>
      <w:r w:rsidRPr="002A31DD">
        <w:rPr>
          <w:rFonts w:ascii="Arial" w:eastAsia="Times New Roman" w:hAnsi="Arial" w:cs="Arial"/>
          <w:color w:val="000000"/>
          <w:sz w:val="20"/>
          <w:szCs w:val="20"/>
        </w:rPr>
        <w:t>расчета</w:t>
      </w:r>
      <w:proofErr w:type="spellEnd"/>
    </w:p>
    <w:p w:rsidR="001729FC" w:rsidRPr="00EF7BD4" w:rsidRDefault="001729FC" w:rsidP="001729F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Курсовая работа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Тематика курсовых работ (несколько вариантов)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1. Проектирование привода ленточного конвейера.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2. Проектирование приводной станции цепного конвейера.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3. Проектирование редуктора с конической передачей.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4. Проектирование редуктора с червячной передачей.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5. Проектирование редуктора с цилиндрической передачей.</w:t>
      </w:r>
    </w:p>
    <w:p w:rsidR="001729FC" w:rsidRPr="001729FC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6. Расчет и проектирование многоступенчатого привода.</w:t>
      </w:r>
    </w:p>
    <w:p w:rsidR="001729FC" w:rsidRPr="007907E5" w:rsidRDefault="001729FC" w:rsidP="001729F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z w:val="20"/>
          <w:szCs w:val="20"/>
        </w:rPr>
      </w:pPr>
      <w:r w:rsidRPr="007907E5">
        <w:rPr>
          <w:rFonts w:ascii="Arial" w:hAnsi="Arial" w:cs="Arial"/>
          <w:b/>
          <w:sz w:val="20"/>
          <w:szCs w:val="20"/>
          <w:lang w:bidi="ru-RU"/>
        </w:rPr>
        <w:t>Примерный перечень вопросов к курсовой работе</w:t>
      </w:r>
    </w:p>
    <w:p w:rsidR="001729FC" w:rsidRPr="007907E5" w:rsidRDefault="001729FC" w:rsidP="001729FC">
      <w:pPr>
        <w:spacing w:after="0" w:line="240" w:lineRule="auto"/>
        <w:jc w:val="both"/>
        <w:rPr>
          <w:rFonts w:ascii="Arial" w:hAnsi="Arial" w:cs="Arial"/>
          <w:sz w:val="20"/>
          <w:szCs w:val="20"/>
          <w:lang w:bidi="ru-RU"/>
        </w:rPr>
      </w:pPr>
      <w:proofErr w:type="spellStart"/>
      <w:r w:rsidRPr="007907E5">
        <w:rPr>
          <w:rFonts w:ascii="Arial" w:hAnsi="Arial" w:cs="Arial"/>
          <w:sz w:val="20"/>
          <w:szCs w:val="20"/>
          <w:lang w:bidi="ru-RU"/>
        </w:rPr>
        <w:t>Компетенция</w:t>
      </w:r>
      <w:proofErr w:type="spellEnd"/>
      <w:r w:rsidRPr="007907E5">
        <w:rPr>
          <w:rFonts w:ascii="Arial" w:hAnsi="Arial" w:cs="Arial"/>
          <w:sz w:val="20"/>
          <w:szCs w:val="20"/>
          <w:lang w:bidi="ru-RU"/>
        </w:rPr>
        <w:t>: ОПК-</w:t>
      </w:r>
      <w:r>
        <w:rPr>
          <w:rFonts w:ascii="Arial" w:hAnsi="Arial" w:cs="Arial"/>
          <w:sz w:val="20"/>
          <w:szCs w:val="20"/>
          <w:lang w:bidi="ru-RU"/>
        </w:rPr>
        <w:t>4, ПК-3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представляют собой основные критерии работоспособности деталей машин  и каково их значение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В чем сущность расчетов деталей машин на прочность, жесткость, устойчивость, износостойкость, </w:t>
      </w:r>
      <w:proofErr w:type="spellStart"/>
      <w:r w:rsidRPr="006E594F">
        <w:rPr>
          <w:rFonts w:ascii="Arial" w:hAnsi="Arial" w:cs="Arial"/>
          <w:sz w:val="20"/>
          <w:szCs w:val="20"/>
        </w:rPr>
        <w:t>виброустойчивость</w:t>
      </w:r>
      <w:proofErr w:type="spellEnd"/>
      <w:r w:rsidRPr="006E594F">
        <w:rPr>
          <w:rFonts w:ascii="Arial" w:hAnsi="Arial" w:cs="Arial"/>
          <w:sz w:val="20"/>
          <w:szCs w:val="20"/>
        </w:rPr>
        <w:t xml:space="preserve"> и теплостойк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методы выбора допускаемых напряжений и запасов прочности в машиностроении и в чем их сущн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машиностроительные материалы являются основным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термической и химико-термической обработки металлов и их сплавов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ми способами достигается механическое упрочнение металлических деталей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ми путями достигается снижение стоимости машин при их проектировании и изготовлени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вы основные направления повышения надежности и долговечности деталей машин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зубчатых передач и где их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вы основные достоинства зубчатых передач по сравнению с другими передачам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Почему </w:t>
      </w:r>
      <w:proofErr w:type="spellStart"/>
      <w:r w:rsidRPr="006E594F">
        <w:rPr>
          <w:rFonts w:ascii="Arial" w:hAnsi="Arial" w:cs="Arial"/>
          <w:sz w:val="20"/>
          <w:szCs w:val="20"/>
        </w:rPr>
        <w:t>эвольвентное</w:t>
      </w:r>
      <w:proofErr w:type="spellEnd"/>
      <w:r w:rsidRPr="006E594F">
        <w:rPr>
          <w:rFonts w:ascii="Arial" w:hAnsi="Arial" w:cs="Arial"/>
          <w:sz w:val="20"/>
          <w:szCs w:val="20"/>
        </w:rPr>
        <w:t xml:space="preserve"> зацепление имеет преимущественное применение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зубьев  и где их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шаг и модуль зубьев; их виды. Какие модули различают для косых, шевронных и криволинейных зубьев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начальный и делительный диаметр зубчатого колеса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коэффициент перекрытия, и каково его минимальное значение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е минимальное число зубьев допускается для колес различных видов зубчат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передача со смещением и для чего ее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е максимальное передаточное число допускается для одной пары различных видов зубчат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потери имеются в зубчатой передаче и чему равен ее кпд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силы давления на валы со стороны колес в различных видах зубчат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ого материала изготавливают зубчатые колеса и их зубь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виды термической обработки зубьев применяют для их упрочн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степени точности изготовления зубчатых передач имеют преимущественное распространение, и какие из них применяют в передачах общего машиностро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По каким причинам зубчатые передачи выходят из строя и соответственно, по каким напряжениям производят расчет их зубьев на прочн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производится расчет зубьев на изгиб, на контактную прочн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зубчатый редуктор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зубчатых редукторов по числу пар передачи, по форме колес, по форме зубьев и по расположению валов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существляется смазка зубьев зубчатых колес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червячн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устроены и как работают червячные передач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Чем вызвано широкое распространение червячных передач с архимедовым </w:t>
      </w:r>
      <w:proofErr w:type="gramStart"/>
      <w:r w:rsidRPr="006E594F">
        <w:rPr>
          <w:rFonts w:ascii="Arial" w:hAnsi="Arial" w:cs="Arial"/>
          <w:sz w:val="20"/>
          <w:szCs w:val="20"/>
        </w:rPr>
        <w:t>червяком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 </w:t>
      </w:r>
      <w:proofErr w:type="gramStart"/>
      <w:r w:rsidRPr="006E594F">
        <w:rPr>
          <w:rFonts w:ascii="Arial" w:hAnsi="Arial" w:cs="Arial"/>
          <w:sz w:val="20"/>
          <w:szCs w:val="20"/>
        </w:rPr>
        <w:t>какие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еще профили червяков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lastRenderedPageBreak/>
        <w:t xml:space="preserve">Назовите достоинства и недостатки червячных передач по сравнению </w:t>
      </w:r>
      <w:proofErr w:type="gramStart"/>
      <w:r w:rsidRPr="006E594F">
        <w:rPr>
          <w:rFonts w:ascii="Arial" w:hAnsi="Arial" w:cs="Arial"/>
          <w:sz w:val="20"/>
          <w:szCs w:val="20"/>
        </w:rPr>
        <w:t>с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зубчатым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ая существует зависимость между передаточным числом, числом заходов червяка и числом зубьев червячного колеса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их материалов изготовляют червяки и червячные колеса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Укажите причины выхода из строя червячных передач и критерии их работоспособност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 определяется к.п.д. червячной передачи, и при каких условиях получается ее самоторможение 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производят расчет зубьев колес червячных цилиндрических передач на контактную прочность, на изгиб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силы действуют в червячной передаче и как их определ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Назовите существующие способы охлаждения червячн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существляется смазка червячных передач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ремней по форме их поперечного се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их материалов изготовляют плоские и клиновые ремн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Где применяют резинотканевые, кожаные, хлопчатобумажные, шерстяные и нейлоновые плоские ремн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вы достоинства и недостатки ременной передачи по сравнению с другими передачам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передаточное отношение ременной передачи с учетом проскальзывания ремн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силы натяжения ветвей ремн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силу давления на вал со стороны шкива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От чего зависит коэффициент трения между ремнем и шкивом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влияет на окружное усилие коэффициент трения, угол обхвата шкива и скорость ремн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ие потери мощности имеют место в ременной передаче и чему </w:t>
      </w:r>
      <w:proofErr w:type="gramStart"/>
      <w:r w:rsidRPr="006E594F">
        <w:rPr>
          <w:rFonts w:ascii="Arial" w:hAnsi="Arial" w:cs="Arial"/>
          <w:sz w:val="20"/>
          <w:szCs w:val="20"/>
        </w:rPr>
        <w:t>равен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ее к.п.д.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рассчитывают плоские и клиновые ремни по их тяговой способност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рассчитывают ремни на долговечн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ременных вариаторов, как они устроены и где их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их материалов изготовляют шкивы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овы достоинства и недостатки цепных </w:t>
      </w:r>
      <w:proofErr w:type="gramStart"/>
      <w:r w:rsidRPr="006E594F">
        <w:rPr>
          <w:rFonts w:ascii="Arial" w:hAnsi="Arial" w:cs="Arial"/>
          <w:sz w:val="20"/>
          <w:szCs w:val="20"/>
        </w:rPr>
        <w:t>передач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 область их примен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ие различают виды приводных </w:t>
      </w:r>
      <w:proofErr w:type="gramStart"/>
      <w:r w:rsidRPr="006E594F">
        <w:rPr>
          <w:rFonts w:ascii="Arial" w:hAnsi="Arial" w:cs="Arial"/>
          <w:sz w:val="20"/>
          <w:szCs w:val="20"/>
        </w:rPr>
        <w:t>цепей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 </w:t>
      </w:r>
      <w:proofErr w:type="gramStart"/>
      <w:r w:rsidRPr="006E594F">
        <w:rPr>
          <w:rFonts w:ascii="Arial" w:hAnsi="Arial" w:cs="Arial"/>
          <w:sz w:val="20"/>
          <w:szCs w:val="20"/>
        </w:rPr>
        <w:t>какие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з них нормализованы </w:t>
      </w:r>
      <w:proofErr w:type="spellStart"/>
      <w:r w:rsidRPr="006E594F">
        <w:rPr>
          <w:rFonts w:ascii="Arial" w:hAnsi="Arial" w:cs="Arial"/>
          <w:sz w:val="20"/>
          <w:szCs w:val="20"/>
        </w:rPr>
        <w:t>ГОСТами</w:t>
      </w:r>
      <w:proofErr w:type="spellEnd"/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ие потери мощности имеются в цепной передаче и чему </w:t>
      </w:r>
      <w:proofErr w:type="gramStart"/>
      <w:r w:rsidRPr="006E594F">
        <w:rPr>
          <w:rFonts w:ascii="Arial" w:hAnsi="Arial" w:cs="Arial"/>
          <w:sz w:val="20"/>
          <w:szCs w:val="20"/>
        </w:rPr>
        <w:t>равен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ее к.п.д.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м образом определяют размеры приводных цепей и как находят диаметры и числа зубьев звездочек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ого материала изготовляют звездочки и приводные цеп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силу давления на вал со стороны звездочки цепной передач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В чем преимущество зубчатой цепи по сравнению с втулочной и роликовой цепью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Укажите виды смазки цепных передач и условия их примен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устроены оси и валы, для чего они предназначены и из каких материалов их изготовл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ая разница между осью и валом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Что называют шипом, шейкой, пятой, цапфой 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рассчитывают на прочность ось, вал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производится расчет вала на выносливос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критическое число оборотов вала, когда проводится такой расче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их деталей состоят подшипники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Из каких материалов изготовляют шарики, ролики, кольца и сепараторы подшипников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овы достоинства и недостатки подшипников качения по сравнению с подшипниками скольж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виды подшипников качения по форме тел качения и по направлению воспринимаемой ими нагрузк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серии подшипников качения и когда их примен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существуют способы посадки и закрепления подшипников качения на валах и корпусах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Для чего применяют смазку в подшипниках качения и как это осуществляют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виды уплотняющих устрой</w:t>
      </w:r>
      <w:proofErr w:type="gramStart"/>
      <w:r w:rsidRPr="006E594F">
        <w:rPr>
          <w:rFonts w:ascii="Arial" w:hAnsi="Arial" w:cs="Arial"/>
          <w:sz w:val="20"/>
          <w:szCs w:val="20"/>
        </w:rPr>
        <w:t>ств пр</w:t>
      </w:r>
      <w:proofErr w:type="gramEnd"/>
      <w:r w:rsidRPr="006E594F">
        <w:rPr>
          <w:rFonts w:ascii="Arial" w:hAnsi="Arial" w:cs="Arial"/>
          <w:sz w:val="20"/>
          <w:szCs w:val="20"/>
        </w:rPr>
        <w:t>именяют в подшипниках качения и где именно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рассчитывают подшипники качения на долговечность по динамической грузоподъемност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динамическую грузоподъемность подшипников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эквивалентную динамическую нагрузку подшипников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ем ограничивают предельные скорости вращения подшипников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производят монтаж и демонтаж подшипников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статическая грузоподъемность подшипника кач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В каких областях машиностроения применяют подшипники скольжения, каким основным требованиям они должны удовлетворять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Какие различают виды трения в подшипниках </w:t>
      </w:r>
      <w:proofErr w:type="gramStart"/>
      <w:r w:rsidRPr="006E594F">
        <w:rPr>
          <w:rFonts w:ascii="Arial" w:hAnsi="Arial" w:cs="Arial"/>
          <w:sz w:val="20"/>
          <w:szCs w:val="20"/>
        </w:rPr>
        <w:t>скольжения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 чем они отличаются между собой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различают подшипники скольжения в зависимости от направления воспринимаемой ими нагрузк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Для чего предназначены вкладыши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 определяют основные размеры подшипников скольж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Какие смазочные материалы применяют в подшипниках скольжения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>Что такое вязкость и маслянистость масла</w:t>
      </w:r>
    </w:p>
    <w:p w:rsidR="001729FC" w:rsidRPr="006E594F" w:rsidRDefault="001729FC" w:rsidP="001729FC">
      <w:pPr>
        <w:pStyle w:val="a5"/>
        <w:numPr>
          <w:ilvl w:val="0"/>
          <w:numId w:val="12"/>
        </w:numPr>
        <w:spacing w:after="0" w:line="240" w:lineRule="auto"/>
        <w:ind w:left="360"/>
        <w:jc w:val="both"/>
        <w:rPr>
          <w:rFonts w:ascii="Arial" w:hAnsi="Arial" w:cs="Arial"/>
          <w:sz w:val="20"/>
          <w:szCs w:val="20"/>
        </w:rPr>
      </w:pPr>
      <w:r w:rsidRPr="006E594F">
        <w:rPr>
          <w:rFonts w:ascii="Arial" w:hAnsi="Arial" w:cs="Arial"/>
          <w:sz w:val="20"/>
          <w:szCs w:val="20"/>
        </w:rPr>
        <w:t xml:space="preserve">Что представляет собой динамическая и кинематическая </w:t>
      </w:r>
      <w:proofErr w:type="gramStart"/>
      <w:r w:rsidRPr="006E594F">
        <w:rPr>
          <w:rFonts w:ascii="Arial" w:hAnsi="Arial" w:cs="Arial"/>
          <w:sz w:val="20"/>
          <w:szCs w:val="20"/>
        </w:rPr>
        <w:t>вязкость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и в </w:t>
      </w:r>
      <w:proofErr w:type="gramStart"/>
      <w:r w:rsidRPr="006E594F">
        <w:rPr>
          <w:rFonts w:ascii="Arial" w:hAnsi="Arial" w:cs="Arial"/>
          <w:sz w:val="20"/>
          <w:szCs w:val="20"/>
        </w:rPr>
        <w:t>каких</w:t>
      </w:r>
      <w:proofErr w:type="gramEnd"/>
      <w:r w:rsidRPr="006E594F">
        <w:rPr>
          <w:rFonts w:ascii="Arial" w:hAnsi="Arial" w:cs="Arial"/>
          <w:sz w:val="20"/>
          <w:szCs w:val="20"/>
        </w:rPr>
        <w:t xml:space="preserve"> единицах ее выражают</w:t>
      </w:r>
    </w:p>
    <w:p w:rsidR="001729FC" w:rsidRDefault="001729FC" w:rsidP="001729FC">
      <w:pPr>
        <w:pStyle w:val="a5"/>
        <w:numPr>
          <w:ilvl w:val="1"/>
          <w:numId w:val="7"/>
        </w:numPr>
        <w:spacing w:before="120" w:after="0" w:line="240" w:lineRule="auto"/>
        <w:ind w:left="788" w:hanging="431"/>
        <w:contextualSpacing w:val="0"/>
        <w:jc w:val="both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Образец экзаменационного билета</w:t>
      </w:r>
    </w:p>
    <w:tbl>
      <w:tblPr>
        <w:tblW w:w="0" w:type="auto"/>
        <w:tblInd w:w="25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/>
      </w:tblPr>
      <w:tblGrid>
        <w:gridCol w:w="3156"/>
        <w:gridCol w:w="3987"/>
        <w:gridCol w:w="3029"/>
      </w:tblGrid>
      <w:tr w:rsidR="001729FC" w:rsidRPr="006A3BC2" w:rsidTr="00EE7F3E">
        <w:trPr>
          <w:trHeight w:val="399"/>
        </w:trPr>
        <w:tc>
          <w:tcPr>
            <w:tcW w:w="10170" w:type="dxa"/>
            <w:gridSpan w:val="3"/>
            <w:vAlign w:val="center"/>
          </w:tcPr>
          <w:p w:rsidR="001729FC" w:rsidRPr="001729FC" w:rsidRDefault="001729FC" w:rsidP="00EE7F3E">
            <w:pPr>
              <w:keepNext/>
              <w:spacing w:after="0" w:line="240" w:lineRule="auto"/>
              <w:jc w:val="center"/>
              <w:outlineLvl w:val="0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lastRenderedPageBreak/>
              <w:t>БАмИЖТ- филиал ДВГУПС в г. Тынде</w:t>
            </w:r>
          </w:p>
        </w:tc>
      </w:tr>
      <w:tr w:rsidR="001729FC" w:rsidRPr="006A3BC2" w:rsidTr="00EE7F3E">
        <w:trPr>
          <w:cantSplit/>
          <w:trHeight w:val="2250"/>
        </w:trPr>
        <w:tc>
          <w:tcPr>
            <w:tcW w:w="3086" w:type="dxa"/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Кафедра 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Транспортно-технологические комплексы»</w:t>
            </w:r>
          </w:p>
          <w:p w:rsidR="001729FC" w:rsidRPr="001729FC" w:rsidRDefault="001729FC" w:rsidP="00EE7F3E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__ семестр 20___ / 20___уч.г.</w:t>
            </w:r>
          </w:p>
          <w:p w:rsidR="001729FC" w:rsidRPr="001729FC" w:rsidRDefault="001729FC" w:rsidP="00EE7F3E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963EE" w:rsidRDefault="001729FC" w:rsidP="00EE7F3E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proofErr w:type="spellStart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>Экзаменатор</w:t>
            </w:r>
            <w:proofErr w:type="spellEnd"/>
            <w:r w:rsidRPr="001963EE">
              <w:rPr>
                <w:rFonts w:ascii="Arial" w:eastAsia="Times New Roman" w:hAnsi="Arial" w:cs="Arial"/>
                <w:sz w:val="20"/>
                <w:szCs w:val="20"/>
              </w:rPr>
              <w:t xml:space="preserve"> </w:t>
            </w:r>
          </w:p>
          <w:p w:rsidR="001729FC" w:rsidRPr="001963EE" w:rsidRDefault="001729FC" w:rsidP="00EE7F3E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  <w:p w:rsidR="001729FC" w:rsidRPr="001963EE" w:rsidRDefault="001729FC" w:rsidP="00EE7F3E">
            <w:pPr>
              <w:pBdr>
                <w:bottom w:val="single" w:sz="12" w:space="1" w:color="auto"/>
              </w:pBd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</w:p>
        </w:tc>
        <w:tc>
          <w:tcPr>
            <w:tcW w:w="4028" w:type="dxa"/>
            <w:vAlign w:val="center"/>
          </w:tcPr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Экзаменационный билет № ___ 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по дисциплине 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</w:t>
            </w:r>
            <w:r w:rsidRPr="001729FC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 xml:space="preserve">Детали машин и 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основы конструирования</w:t>
            </w: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» 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для специальности 23.05.03</w:t>
            </w:r>
          </w:p>
          <w:p w:rsidR="001729FC" w:rsidRPr="001729FC" w:rsidRDefault="001729FC" w:rsidP="00EE7F3E">
            <w:pPr>
              <w:spacing w:after="0" w:line="240" w:lineRule="auto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</w:t>
            </w:r>
            <w:r w:rsidRPr="001729FC">
              <w:rPr>
                <w:rFonts w:ascii="Arial" w:eastAsia="Times New Roman" w:hAnsi="Arial" w:cs="Arial"/>
                <w:bCs/>
                <w:sz w:val="20"/>
                <w:szCs w:val="20"/>
                <w:lang w:val="ru-RU"/>
              </w:rPr>
              <w:t>Подвижной состав железных дорог</w:t>
            </w: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»</w:t>
            </w:r>
          </w:p>
        </w:tc>
        <w:tc>
          <w:tcPr>
            <w:tcW w:w="3056" w:type="dxa"/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>«Утверждаю»</w:t>
            </w:r>
          </w:p>
          <w:p w:rsidR="001729FC" w:rsidRPr="001729FC" w:rsidRDefault="001729FC" w:rsidP="00EE7F3E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Зам. директора по УР </w:t>
            </w:r>
          </w:p>
          <w:p w:rsidR="001729FC" w:rsidRPr="001729FC" w:rsidRDefault="001729FC" w:rsidP="00EE7F3E">
            <w:pPr>
              <w:spacing w:after="0" w:line="240" w:lineRule="auto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729FC" w:rsidRDefault="001729FC" w:rsidP="00EE7F3E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729FC" w:rsidRDefault="001729FC" w:rsidP="00EE7F3E">
            <w:pPr>
              <w:pBdr>
                <w:bottom w:val="single" w:sz="12" w:space="1" w:color="auto"/>
              </w:pBd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729FC" w:rsidRDefault="001729FC" w:rsidP="00EE7F3E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</w:p>
          <w:p w:rsidR="001729FC" w:rsidRPr="001729FC" w:rsidRDefault="001729FC" w:rsidP="00EE7F3E">
            <w:pPr>
              <w:spacing w:after="0" w:line="240" w:lineRule="auto"/>
              <w:ind w:firstLine="425"/>
              <w:jc w:val="center"/>
              <w:rPr>
                <w:rFonts w:ascii="Arial" w:eastAsia="Times New Roman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eastAsia="Times New Roman" w:hAnsi="Arial" w:cs="Arial"/>
                <w:sz w:val="20"/>
                <w:szCs w:val="20"/>
                <w:lang w:val="ru-RU"/>
              </w:rPr>
              <w:t xml:space="preserve"> «____»_______ 20__ г.</w:t>
            </w:r>
          </w:p>
        </w:tc>
      </w:tr>
      <w:tr w:rsidR="001729FC" w:rsidRPr="006A3BC2" w:rsidTr="00EE7F3E">
        <w:trPr>
          <w:trHeight w:val="391"/>
        </w:trPr>
        <w:tc>
          <w:tcPr>
            <w:tcW w:w="10170" w:type="dxa"/>
            <w:gridSpan w:val="3"/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1. Червячные передачи. Основы расчета (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>ОПК-4, ПК-3</w:t>
            </w: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)</w:t>
            </w:r>
          </w:p>
        </w:tc>
      </w:tr>
      <w:tr w:rsidR="001729FC" w:rsidRPr="006A3BC2" w:rsidTr="00EE7F3E">
        <w:trPr>
          <w:trHeight w:val="411"/>
        </w:trPr>
        <w:tc>
          <w:tcPr>
            <w:tcW w:w="10170" w:type="dxa"/>
            <w:gridSpan w:val="3"/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2. Конструирование валов и осей (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>ОПК-4, ПК-3</w:t>
            </w: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)</w:t>
            </w:r>
          </w:p>
        </w:tc>
      </w:tr>
      <w:tr w:rsidR="001729FC" w:rsidRPr="001963EE" w:rsidTr="00EE7F3E">
        <w:trPr>
          <w:trHeight w:val="266"/>
        </w:trPr>
        <w:tc>
          <w:tcPr>
            <w:tcW w:w="10170" w:type="dxa"/>
            <w:gridSpan w:val="3"/>
            <w:vAlign w:val="center"/>
          </w:tcPr>
          <w:p w:rsidR="001729FC" w:rsidRPr="002A31DD" w:rsidRDefault="001729FC" w:rsidP="00EE7F3E">
            <w:pPr>
              <w:pStyle w:val="a5"/>
              <w:numPr>
                <w:ilvl w:val="0"/>
                <w:numId w:val="7"/>
              </w:num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2A31DD">
              <w:rPr>
                <w:rFonts w:ascii="Arial" w:hAnsi="Arial" w:cs="Arial"/>
                <w:sz w:val="20"/>
                <w:szCs w:val="20"/>
              </w:rPr>
              <w:t>Задача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  <w:r w:rsidRPr="00472F8C">
              <w:rPr>
                <w:rFonts w:ascii="Arial" w:hAnsi="Arial" w:cs="Arial"/>
                <w:sz w:val="20"/>
                <w:szCs w:val="20"/>
                <w:lang w:bidi="ru-RU"/>
              </w:rPr>
              <w:t>ОПК-4, ПК-3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bidi="ru-RU"/>
              </w:rPr>
            </w:pPr>
            <w:bookmarkStart w:id="0" w:name="_Toc33974319"/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Определить силу, которую необходимо приложить к ключу длиной 300 мм при завинчивании болта с резьбой М </w:t>
            </w:r>
            <w:r w:rsidRPr="002A31DD">
              <w:rPr>
                <w:rFonts w:ascii="Arial" w:hAnsi="Arial" w:cs="Arial"/>
                <w:position w:val="-6"/>
                <w:sz w:val="20"/>
                <w:szCs w:val="20"/>
                <w:lang w:bidi="ru-RU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6" o:title=""/>
                </v:shape>
                <o:OLEObject Type="Embed" ProgID="Equation.DSMT4" ShapeID="_x0000_i1025" DrawAspect="Content" ObjectID="_1732522626" r:id="rId7"/>
              </w:objec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 по приведенному рисунку, до появления в резьбе болта напряжений смятия и напряжений среза. Трением на торце болта пренебречь. </w:t>
            </w:r>
          </w:p>
          <w:p w:rsidR="001729FC" w:rsidRPr="002A31DD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Исходные данные: средний диаметр резьбы </w:t>
            </w:r>
            <w:r w:rsidRPr="002A31DD">
              <w:rPr>
                <w:rFonts w:ascii="Arial" w:hAnsi="Arial" w:cs="Arial"/>
                <w:i/>
                <w:sz w:val="20"/>
                <w:szCs w:val="20"/>
              </w:rPr>
              <w:t>d</w:t>
            </w:r>
            <w:r w:rsidRPr="001729FC">
              <w:rPr>
                <w:rFonts w:ascii="Arial" w:hAnsi="Arial" w:cs="Arial"/>
                <w:sz w:val="20"/>
                <w:szCs w:val="20"/>
                <w:vertAlign w:val="subscript"/>
                <w:lang w:val="ru-RU" w:bidi="ru-RU"/>
              </w:rPr>
              <w:t>2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 = 15 мм, предел текучести материала болта по напряжениям смятия </w:t>
            </w:r>
            <w:r w:rsidRPr="00E939B1">
              <w:rPr>
                <w:rFonts w:ascii="Arial" w:hAnsi="Arial" w:cs="Arial"/>
                <w:position w:val="-12"/>
                <w:sz w:val="20"/>
                <w:szCs w:val="20"/>
                <w:lang w:bidi="ru-RU"/>
              </w:rPr>
              <w:object w:dxaOrig="1579" w:dyaOrig="360">
                <v:shape id="_x0000_i1026" type="#_x0000_t75" style="width:78.75pt;height:18pt" o:ole="">
                  <v:imagedata r:id="rId8" o:title=""/>
                </v:shape>
                <o:OLEObject Type="Embed" ProgID="Equation.DSMT4" ShapeID="_x0000_i1026" DrawAspect="Content" ObjectID="_1732522627" r:id="rId9"/>
              </w:objec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, по напряжениям среза </w:t>
            </w:r>
            <w:r w:rsidRPr="00E939B1">
              <w:rPr>
                <w:rFonts w:ascii="Arial" w:hAnsi="Arial" w:cs="Arial"/>
                <w:position w:val="-14"/>
                <w:sz w:val="20"/>
                <w:szCs w:val="20"/>
                <w:lang w:bidi="ru-RU"/>
              </w:rPr>
              <w:object w:dxaOrig="1440" w:dyaOrig="380">
                <v:shape id="_x0000_i1027" type="#_x0000_t75" style="width:1in;height:18.75pt" o:ole="">
                  <v:imagedata r:id="rId10" o:title=""/>
                </v:shape>
                <o:OLEObject Type="Embed" ProgID="Equation.DSMT4" ShapeID="_x0000_i1027" DrawAspect="Content" ObjectID="_1732522628" r:id="rId11"/>
              </w:objec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>, коэффициент трения болта по гайке</w:t>
            </w:r>
            <w:r w:rsidRPr="001729FC">
              <w:rPr>
                <w:rFonts w:ascii="Arial" w:hAnsi="Arial" w:cs="Arial"/>
                <w:i/>
                <w:sz w:val="20"/>
                <w:szCs w:val="20"/>
                <w:lang w:val="ru-RU" w:bidi="ru-RU"/>
              </w:rPr>
              <w:t xml:space="preserve"> </w:t>
            </w:r>
            <w:r w:rsidRPr="00E939B1">
              <w:rPr>
                <w:rFonts w:ascii="Arial" w:hAnsi="Arial" w:cs="Arial"/>
                <w:position w:val="-10"/>
                <w:sz w:val="20"/>
                <w:szCs w:val="20"/>
                <w:lang w:bidi="ru-RU"/>
              </w:rPr>
              <w:object w:dxaOrig="880" w:dyaOrig="320">
                <v:shape id="_x0000_i1028" type="#_x0000_t75" style="width:44.25pt;height:16.5pt" o:ole="">
                  <v:imagedata r:id="rId12" o:title=""/>
                </v:shape>
                <o:OLEObject Type="Embed" ProgID="Equation.DSMT4" ShapeID="_x0000_i1028" DrawAspect="Content" ObjectID="_1732522629" r:id="rId13"/>
              </w:objec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>; угол профиля резьбы – 60</w:t>
            </w:r>
            <w:r w:rsidRPr="001729FC">
              <w:rPr>
                <w:rFonts w:ascii="Arial" w:hAnsi="Arial" w:cs="Arial"/>
                <w:sz w:val="20"/>
                <w:szCs w:val="20"/>
                <w:vertAlign w:val="superscript"/>
                <w:lang w:val="ru-RU" w:bidi="ru-RU"/>
              </w:rPr>
              <w:t>0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, коэффициент неравномерности распределения нагрузки по виткам резьбы </w:t>
            </w:r>
            <w:r w:rsidRPr="002A31DD">
              <w:rPr>
                <w:rFonts w:ascii="Arial" w:hAnsi="Arial" w:cs="Arial"/>
                <w:i/>
                <w:sz w:val="20"/>
                <w:szCs w:val="20"/>
              </w:rPr>
              <w:t>k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= 0,87; коэффициент заполнения резьбы </w:t>
            </w:r>
            <w:r w:rsidRPr="002A31DD">
              <w:rPr>
                <w:rFonts w:ascii="Arial" w:hAnsi="Arial" w:cs="Arial"/>
                <w:i/>
                <w:sz w:val="20"/>
                <w:szCs w:val="20"/>
              </w:rPr>
              <w:t>k</w:t>
            </w:r>
            <w:r w:rsidRPr="002A31DD"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= 0,65.  Высота витка резьбы </w:t>
            </w:r>
            <w:r w:rsidRPr="002A31DD">
              <w:rPr>
                <w:rFonts w:ascii="Arial" w:hAnsi="Arial" w:cs="Arial"/>
                <w:i/>
                <w:sz w:val="20"/>
                <w:szCs w:val="20"/>
              </w:rPr>
              <w:t>h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>= 1 мм. Высота гайки “</w:t>
            </w:r>
            <w:r w:rsidRPr="002A31DD">
              <w:rPr>
                <w:rFonts w:ascii="Arial" w:hAnsi="Arial" w:cs="Arial"/>
                <w:i/>
                <w:sz w:val="20"/>
                <w:szCs w:val="20"/>
              </w:rPr>
              <w:t>H</w:t>
            </w:r>
            <w:r w:rsidRPr="001729FC">
              <w:rPr>
                <w:rFonts w:ascii="Arial" w:hAnsi="Arial" w:cs="Arial"/>
                <w:sz w:val="20"/>
                <w:szCs w:val="20"/>
                <w:lang w:val="ru-RU" w:bidi="ru-RU"/>
              </w:rPr>
              <w:t xml:space="preserve">”  приведена в таблице.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Задачу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решить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по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одному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из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 xml:space="preserve"> </w:t>
            </w:r>
            <w:proofErr w:type="spellStart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вариантов</w:t>
            </w:r>
            <w:proofErr w:type="spellEnd"/>
            <w:r w:rsidRPr="002A31DD">
              <w:rPr>
                <w:rFonts w:ascii="Arial" w:hAnsi="Arial" w:cs="Arial"/>
                <w:sz w:val="20"/>
                <w:szCs w:val="20"/>
                <w:lang w:bidi="ru-RU"/>
              </w:rPr>
              <w:t>.</w:t>
            </w:r>
            <w:bookmarkEnd w:id="0"/>
          </w:p>
        </w:tc>
      </w:tr>
    </w:tbl>
    <w:p w:rsidR="001729FC" w:rsidRPr="00DA319A" w:rsidRDefault="001729FC" w:rsidP="001729FC">
      <w:pPr>
        <w:pStyle w:val="a5"/>
        <w:numPr>
          <w:ilvl w:val="0"/>
          <w:numId w:val="7"/>
        </w:numPr>
        <w:spacing w:before="120" w:after="0" w:line="240" w:lineRule="auto"/>
        <w:ind w:left="357" w:hanging="357"/>
        <w:contextualSpacing w:val="0"/>
        <w:jc w:val="both"/>
        <w:rPr>
          <w:b/>
          <w:sz w:val="20"/>
          <w:szCs w:val="20"/>
        </w:rPr>
      </w:pPr>
      <w:r w:rsidRPr="00DA319A">
        <w:rPr>
          <w:rFonts w:ascii="Arial" w:hAnsi="Arial" w:cs="Arial"/>
          <w:b/>
          <w:color w:val="000000"/>
          <w:sz w:val="20"/>
          <w:szCs w:val="20"/>
        </w:rPr>
        <w:t>Тестовые задания. Оценка по результатам тестирования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1729FC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sz w:val="20"/>
          <w:szCs w:val="20"/>
          <w:lang w:val="ru-RU"/>
        </w:rPr>
        <w:t>Проверка выполнения отдельного задания и теста в целом производится автоматически. Общий тестовый балл сообщается студенту сразу после окончания тестирования.</w:t>
      </w:r>
    </w:p>
    <w:p w:rsidR="001729FC" w:rsidRPr="001729FC" w:rsidRDefault="001729FC" w:rsidP="001729FC">
      <w:pPr>
        <w:tabs>
          <w:tab w:val="left" w:pos="1080"/>
        </w:tabs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Компетенции: </w:t>
      </w:r>
      <w:r w:rsidRPr="001729FC">
        <w:rPr>
          <w:rFonts w:ascii="Arial" w:hAnsi="Arial" w:cs="Arial"/>
          <w:color w:val="000000"/>
          <w:sz w:val="20"/>
          <w:szCs w:val="20"/>
          <w:lang w:val="ru-RU" w:bidi="ru-RU"/>
        </w:rPr>
        <w:t>ОПК-4, ПК-3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bidi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 w:bidi="ru-RU"/>
        </w:rPr>
        <w:t>Задание 1. Выберите правильный вариант ответа.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Для каких целей нельзя применить зубчатую передачу? </w:t>
      </w:r>
    </w:p>
    <w:p w:rsidR="001729FC" w:rsidRPr="00E939B1" w:rsidRDefault="001729FC" w:rsidP="001729FC">
      <w:pPr>
        <w:pStyle w:val="a5"/>
        <w:numPr>
          <w:ilvl w:val="0"/>
          <w:numId w:val="15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Передача вращательного движения с одного вала на другой. </w:t>
      </w:r>
    </w:p>
    <w:p w:rsidR="001729FC" w:rsidRPr="00E939B1" w:rsidRDefault="001729FC" w:rsidP="001729FC">
      <w:pPr>
        <w:pStyle w:val="a5"/>
        <w:numPr>
          <w:ilvl w:val="0"/>
          <w:numId w:val="15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Дискретное изменение частоты вращения одного вала по сравнению с другим. </w:t>
      </w:r>
    </w:p>
    <w:p w:rsidR="001729FC" w:rsidRPr="00E939B1" w:rsidRDefault="001729FC" w:rsidP="001729FC">
      <w:pPr>
        <w:pStyle w:val="a5"/>
        <w:numPr>
          <w:ilvl w:val="0"/>
          <w:numId w:val="15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>Бесступенчатое изменение частоты вращения одного вала по сравнению с другим.</w:t>
      </w:r>
    </w:p>
    <w:p w:rsidR="001729FC" w:rsidRPr="00E939B1" w:rsidRDefault="001729FC" w:rsidP="001729FC">
      <w:pPr>
        <w:pStyle w:val="a5"/>
        <w:numPr>
          <w:ilvl w:val="0"/>
          <w:numId w:val="15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Превращение вращательного движения вала </w:t>
      </w:r>
      <w:proofErr w:type="gramStart"/>
      <w:r w:rsidRPr="00E939B1">
        <w:rPr>
          <w:rFonts w:ascii="Arial" w:hAnsi="Arial" w:cs="Arial"/>
          <w:color w:val="000000"/>
          <w:sz w:val="20"/>
          <w:szCs w:val="20"/>
        </w:rPr>
        <w:t>в</w:t>
      </w:r>
      <w:proofErr w:type="gramEnd"/>
      <w:r w:rsidRPr="00E939B1">
        <w:rPr>
          <w:rFonts w:ascii="Arial" w:hAnsi="Arial" w:cs="Arial"/>
          <w:color w:val="000000"/>
          <w:sz w:val="20"/>
          <w:szCs w:val="20"/>
        </w:rPr>
        <w:t xml:space="preserve"> поступательное. </w:t>
      </w:r>
    </w:p>
    <w:p w:rsidR="001729FC" w:rsidRPr="00E939B1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1729FC">
        <w:rPr>
          <w:rFonts w:ascii="Arial" w:hAnsi="Arial" w:cs="Arial"/>
          <w:color w:val="000000"/>
          <w:sz w:val="20"/>
          <w:szCs w:val="20"/>
          <w:lang w:val="ru-RU" w:bidi="ru-RU"/>
        </w:rPr>
        <w:t xml:space="preserve">Задание 2. </w:t>
      </w: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Выяснилось, что при расчетах зубчатых колес на изгибную прочность ошибочно передаваемый момент был занижен в четыре раза. </w:t>
      </w:r>
      <w:proofErr w:type="spellStart"/>
      <w:proofErr w:type="gramStart"/>
      <w:r w:rsidRPr="00E939B1">
        <w:rPr>
          <w:rFonts w:ascii="Arial" w:hAnsi="Arial" w:cs="Arial"/>
          <w:color w:val="000000"/>
          <w:sz w:val="20"/>
          <w:szCs w:val="20"/>
        </w:rPr>
        <w:t>Чтобы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передач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был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работоспособна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,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как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надо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увеличить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  <w:proofErr w:type="spellStart"/>
      <w:r w:rsidRPr="00E939B1">
        <w:rPr>
          <w:rFonts w:ascii="Arial" w:hAnsi="Arial" w:cs="Arial"/>
          <w:color w:val="000000"/>
          <w:sz w:val="20"/>
          <w:szCs w:val="20"/>
        </w:rPr>
        <w:t>модуль</w:t>
      </w:r>
      <w:proofErr w:type="spellEnd"/>
      <w:r w:rsidRPr="00E939B1">
        <w:rPr>
          <w:rFonts w:ascii="Arial" w:hAnsi="Arial" w:cs="Arial"/>
          <w:color w:val="000000"/>
          <w:sz w:val="20"/>
          <w:szCs w:val="20"/>
        </w:rPr>
        <w:t>?</w:t>
      </w:r>
      <w:proofErr w:type="gramEnd"/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1729FC" w:rsidRPr="00E939B1" w:rsidRDefault="001729FC" w:rsidP="001729FC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четыре раза. </w:t>
      </w:r>
    </w:p>
    <w:p w:rsidR="001729FC" w:rsidRPr="00E939B1" w:rsidRDefault="001729FC" w:rsidP="001729FC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два раза. </w:t>
      </w:r>
    </w:p>
    <w:p w:rsidR="001729FC" w:rsidRPr="00E939B1" w:rsidRDefault="001729FC" w:rsidP="001729FC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</w:t>
      </w:r>
      <w:r>
        <w:rPr>
          <w:rFonts w:ascii="Arial" w:hAnsi="Arial" w:cs="Arial"/>
          <w:color w:val="000000"/>
          <w:sz w:val="20"/>
          <w:szCs w:val="20"/>
        </w:rPr>
        <w:t xml:space="preserve">1,5 </w:t>
      </w:r>
      <w:r w:rsidRPr="00E939B1">
        <w:rPr>
          <w:rFonts w:ascii="Arial" w:hAnsi="Arial" w:cs="Arial"/>
          <w:i/>
          <w:iCs/>
          <w:color w:val="000000"/>
          <w:sz w:val="20"/>
          <w:szCs w:val="20"/>
        </w:rPr>
        <w:t>раза.</w:t>
      </w:r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1729FC" w:rsidRPr="00E939B1" w:rsidRDefault="001729FC" w:rsidP="001729FC">
      <w:pPr>
        <w:pStyle w:val="a5"/>
        <w:numPr>
          <w:ilvl w:val="0"/>
          <w:numId w:val="14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В </w:t>
      </w:r>
      <w:r w:rsidRPr="00E939B1">
        <w:rPr>
          <w:rFonts w:ascii="Arial" w:hAnsi="Arial" w:cs="Arial"/>
          <w:i/>
          <w:iCs/>
          <w:color w:val="000000"/>
          <w:sz w:val="20"/>
          <w:szCs w:val="20"/>
        </w:rPr>
        <w:t>1,58 раза.</w:t>
      </w:r>
      <w:r w:rsidRPr="00E939B1">
        <w:rPr>
          <w:rFonts w:ascii="Arial" w:hAnsi="Arial" w:cs="Arial"/>
          <w:color w:val="000000"/>
          <w:sz w:val="20"/>
          <w:szCs w:val="20"/>
        </w:rPr>
        <w:t xml:space="preserve">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 w:bidi="ru-RU"/>
        </w:rPr>
        <w:t>Задание 3 . Н</w:t>
      </w: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иже перечислены основные передачи зубчатыми колесами: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А) цилиндрические с прям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Б) цилиндрические с кос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В) цилиндрические с шевронн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Г) конические с прям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Д) конические с кос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Е) конические с круговым зубом;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Ж) цилиндрическое колесо и рейка. 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 xml:space="preserve">Сколько из них могут быть использованы для передачи вращения между пересекающимися осями? </w:t>
      </w:r>
    </w:p>
    <w:p w:rsidR="001729FC" w:rsidRDefault="001729FC" w:rsidP="001729FC">
      <w:pPr>
        <w:pStyle w:val="a5"/>
        <w:numPr>
          <w:ilvl w:val="0"/>
          <w:numId w:val="16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Одна. </w:t>
      </w:r>
    </w:p>
    <w:p w:rsidR="001729FC" w:rsidRDefault="001729FC" w:rsidP="001729FC">
      <w:pPr>
        <w:pStyle w:val="a5"/>
        <w:numPr>
          <w:ilvl w:val="0"/>
          <w:numId w:val="16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 xml:space="preserve">Две. </w:t>
      </w:r>
    </w:p>
    <w:p w:rsidR="001729FC" w:rsidRDefault="001729FC" w:rsidP="001729FC">
      <w:pPr>
        <w:pStyle w:val="a5"/>
        <w:numPr>
          <w:ilvl w:val="0"/>
          <w:numId w:val="16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 w:rsidRPr="00E939B1">
        <w:rPr>
          <w:rFonts w:ascii="Arial" w:hAnsi="Arial" w:cs="Arial"/>
          <w:color w:val="000000"/>
          <w:sz w:val="20"/>
          <w:szCs w:val="20"/>
        </w:rPr>
        <w:t>Три.</w:t>
      </w:r>
    </w:p>
    <w:p w:rsidR="001729FC" w:rsidRPr="00E939B1" w:rsidRDefault="001729FC" w:rsidP="001729FC">
      <w:pPr>
        <w:pStyle w:val="a5"/>
        <w:numPr>
          <w:ilvl w:val="0"/>
          <w:numId w:val="16"/>
        </w:numPr>
        <w:spacing w:after="0" w:line="24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Четыре.</w:t>
      </w:r>
    </w:p>
    <w:p w:rsidR="001729FC" w:rsidRPr="001729FC" w:rsidRDefault="001729FC" w:rsidP="001729FC">
      <w:pPr>
        <w:spacing w:after="0" w:line="240" w:lineRule="auto"/>
        <w:rPr>
          <w:rFonts w:ascii="Arial" w:hAnsi="Arial" w:cs="Arial"/>
          <w:sz w:val="20"/>
          <w:szCs w:val="20"/>
          <w:lang w:val="ru-RU"/>
        </w:rPr>
      </w:pPr>
      <w:r w:rsidRPr="001729FC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</w:t>
      </w:r>
      <w:r w:rsidRPr="001729FC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20"/>
        <w:gridCol w:w="1852"/>
        <w:gridCol w:w="255"/>
        <w:gridCol w:w="597"/>
        <w:gridCol w:w="936"/>
        <w:gridCol w:w="1851"/>
      </w:tblGrid>
      <w:tr w:rsidR="001729FC" w:rsidRPr="006A3BC2" w:rsidTr="00EE7F3E">
        <w:trPr>
          <w:trHeight w:hRule="exact" w:val="159"/>
        </w:trPr>
        <w:tc>
          <w:tcPr>
            <w:tcW w:w="2284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43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0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2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936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1" w:type="dxa"/>
          </w:tcPr>
          <w:p w:rsidR="001729FC" w:rsidRPr="001729FC" w:rsidRDefault="001729FC" w:rsidP="00EE7F3E">
            <w:pPr>
              <w:spacing w:after="0" w:line="240" w:lineRule="auto"/>
              <w:rPr>
                <w:lang w:val="ru-RU"/>
              </w:rPr>
            </w:pPr>
          </w:p>
        </w:tc>
      </w:tr>
      <w:tr w:rsidR="001729FC" w:rsidTr="00EE7F3E">
        <w:trPr>
          <w:trHeight w:hRule="exact" w:val="69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1729FC" w:rsidTr="00EE7F3E">
        <w:trPr>
          <w:trHeight w:hRule="exact" w:val="631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1729FC" w:rsidTr="00EE7F3E">
        <w:trPr>
          <w:trHeight w:hRule="exact" w:val="55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1729FC" w:rsidTr="00EE7F3E">
        <w:trPr>
          <w:trHeight w:hRule="exact" w:val="577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1729FC" w:rsidTr="00EE7F3E">
        <w:trPr>
          <w:trHeight w:hRule="exact" w:val="580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jc w:val="center"/>
            </w:pPr>
          </w:p>
        </w:tc>
        <w:tc>
          <w:tcPr>
            <w:tcW w:w="246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7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1729FC" w:rsidRPr="006A3BC2" w:rsidTr="00EE7F3E">
        <w:trPr>
          <w:trHeight w:hRule="exact" w:val="456"/>
        </w:trPr>
        <w:tc>
          <w:tcPr>
            <w:tcW w:w="1023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1729FC" w:rsidRPr="006A3BC2" w:rsidTr="00EE7F3E">
        <w:trPr>
          <w:trHeight w:hRule="exact" w:val="277"/>
        </w:trPr>
        <w:tc>
          <w:tcPr>
            <w:tcW w:w="1023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1729FC" w:rsidRPr="001729FC" w:rsidRDefault="001729FC" w:rsidP="00EE7F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4.1. Оценка ответа обучающегося на вопросы, задачу (задание) экзаменационного билета, зачета</w:t>
            </w:r>
          </w:p>
        </w:tc>
      </w:tr>
      <w:tr w:rsidR="001729FC" w:rsidTr="00EE7F3E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7954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1729FC" w:rsidTr="00EE7F3E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/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1729FC" w:rsidTr="00EE7F3E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/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1729FC" w:rsidTr="001729FC"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1729FC" w:rsidRPr="006A3BC2" w:rsidTr="001729FC"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F828A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F828A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F828A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  <w:r w:rsidRPr="001729FC">
              <w:rPr>
                <w:sz w:val="20"/>
                <w:szCs w:val="20"/>
                <w:lang w:val="ru-RU"/>
              </w:rPr>
              <w:t xml:space="preserve">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gridSpan w:val="2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gridSpan w:val="3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1729FC" w:rsidRPr="006A3BC2" w:rsidTr="00EE7F3E">
        <w:trPr>
          <w:trHeight w:hRule="exact" w:val="798"/>
        </w:trPr>
        <w:tc>
          <w:tcPr>
            <w:tcW w:w="10238" w:type="dxa"/>
            <w:gridSpan w:val="8"/>
            <w:tcBorders>
              <w:top w:val="single" w:sz="4" w:space="0" w:color="auto"/>
              <w:bottom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4.2. Оценка ответа обучающегося при защите курсового работы/курсового проекта</w:t>
            </w:r>
          </w:p>
        </w:tc>
      </w:tr>
      <w:tr w:rsidR="001729FC" w:rsidRPr="00542FE5" w:rsidTr="00EE7F3E">
        <w:trPr>
          <w:trHeight w:hRule="exact" w:val="275"/>
        </w:trPr>
        <w:tc>
          <w:tcPr>
            <w:tcW w:w="22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7954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1729FC" w:rsidRPr="00542FE5" w:rsidTr="00EE7F3E">
        <w:trPr>
          <w:trHeight w:hRule="exact" w:val="421"/>
        </w:trPr>
        <w:tc>
          <w:tcPr>
            <w:tcW w:w="22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/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1729FC" w:rsidRPr="00542FE5" w:rsidTr="00EE7F3E">
        <w:trPr>
          <w:trHeight w:hRule="exact" w:val="994"/>
        </w:trPr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содержания КР/КП методике расчета (исследования)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содержания КР/КП поставленным целям или их отсутствие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Качество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обзора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br/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литературы</w:t>
            </w:r>
            <w:proofErr w:type="spellEnd"/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Недостаточный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анализ</w:t>
            </w:r>
            <w:proofErr w:type="spellEnd"/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Отечественная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литература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Современная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отечественная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литература</w:t>
            </w:r>
            <w:proofErr w:type="spellEnd"/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Новая отечественная и зарубежная 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литература</w:t>
            </w:r>
          </w:p>
        </w:tc>
      </w:tr>
      <w:tr w:rsidR="001729FC" w:rsidRPr="00542FE5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lastRenderedPageBreak/>
              <w:t>Творческий характер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КР/КП, степень самостоятельности в разработке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Работа в значительной степени не является самостоятельной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значительной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степени в работе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использованы выводы, выдержки из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других авторов без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ссылок на них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ряде случае отсутствуют ссылки на источник информации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sz w:val="20"/>
                <w:szCs w:val="20"/>
              </w:rPr>
              <w:t>Полное</w:t>
            </w:r>
            <w:proofErr w:type="spellEnd"/>
            <w:r w:rsidRPr="0018123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sz w:val="20"/>
                <w:szCs w:val="20"/>
              </w:rPr>
              <w:t>соответствие</w:t>
            </w:r>
            <w:proofErr w:type="spellEnd"/>
            <w:r w:rsidRPr="00181232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sz w:val="20"/>
                <w:szCs w:val="20"/>
              </w:rPr>
              <w:t>критерию</w:t>
            </w:r>
            <w:proofErr w:type="spellEnd"/>
          </w:p>
        </w:tc>
      </w:tr>
      <w:tr w:rsidR="001729FC" w:rsidRPr="00542FE5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Использование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современных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информационных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технологий</w:t>
            </w:r>
            <w:proofErr w:type="spellEnd"/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временные информационные технологии, вычислительная техника не были</w:t>
            </w: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br/>
              <w:t>использованы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Современные информационные технологии, вычислительная техника использованы слабо.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Допущены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серьезные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ошибки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в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расчетах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большие погрешности в использовании современных информационных технологий, вычислительной техники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81232" w:rsidRDefault="001729FC" w:rsidP="00EE7F3E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18123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графического материала в КР/КП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раскрывают смысл работы, небрежно оформлено, с большими отклонениями от требований ГОСТ, ЕСКД и др.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полностью раскрывают смысл, есть существенные погрешности в оформлении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полностью раскрывают смысл, есть погрешность в оформлении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стью раскрывают смысл и отвечают ГОСТ, ЕСКД и др.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878DA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Грамотность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изложения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КР/КП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Много стилистических и грамматических ошибок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Есть отдельные грамматические и стилистические ошибки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878DA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Есть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отдельные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грамматические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ошибки</w:t>
            </w:r>
            <w:proofErr w:type="spellEnd"/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Текст КР/КП читается легко, ошибки отсутствуют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требованиям, предъявляемым к оформлению КР/КП</w:t>
            </w:r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 выполнение требований, предъявляемых к оформлению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Требования, предъявляемые к оформлению КР/КП, нарушены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пущены незначительные погрешности в оформлении КР/КП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Р/КП  соответствует всем предъявленным требованиям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878DA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ачеств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клада</w:t>
            </w:r>
            <w:proofErr w:type="spellEnd"/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докладе не раскрыта тема КР/КП, нарушен регламент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соблюден регламент, недостаточно раскрыта тема КР/КП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Есть ошибки в регламенте и использовании чертежей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блюдение времени, полное раскрытие темы КР/КП</w:t>
            </w:r>
          </w:p>
        </w:tc>
      </w:tr>
      <w:tr w:rsidR="001729FC" w:rsidRPr="006A3BC2" w:rsidTr="001729FC">
        <w:tc>
          <w:tcPr>
            <w:tcW w:w="2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878DA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Качество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ответов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на</w:t>
            </w:r>
            <w:proofErr w:type="spellEnd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 xml:space="preserve">  </w:t>
            </w:r>
            <w:proofErr w:type="spellStart"/>
            <w:r w:rsidRPr="00C878DA">
              <w:rPr>
                <w:rFonts w:ascii="Arial" w:hAnsi="Arial" w:cs="Arial"/>
                <w:color w:val="000000"/>
                <w:sz w:val="20"/>
                <w:szCs w:val="20"/>
              </w:rPr>
              <w:t>вопросы</w:t>
            </w:r>
            <w:proofErr w:type="spellEnd"/>
          </w:p>
        </w:tc>
        <w:tc>
          <w:tcPr>
            <w:tcW w:w="22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Не может ответить на дополнительные вопросы</w:t>
            </w:r>
          </w:p>
        </w:tc>
        <w:tc>
          <w:tcPr>
            <w:tcW w:w="20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C878DA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C878DA">
              <w:rPr>
                <w:rFonts w:ascii="Arial" w:hAnsi="Arial" w:cs="Arial"/>
                <w:sz w:val="20"/>
                <w:szCs w:val="20"/>
              </w:rPr>
              <w:t>Знание</w:t>
            </w:r>
            <w:proofErr w:type="spellEnd"/>
            <w:r w:rsidRPr="00C878DA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sz w:val="20"/>
                <w:szCs w:val="20"/>
              </w:rPr>
              <w:t>основного</w:t>
            </w:r>
            <w:proofErr w:type="spellEnd"/>
            <w:r w:rsidRPr="00C878DA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 w:rsidRPr="00C878DA">
              <w:rPr>
                <w:rFonts w:ascii="Arial" w:hAnsi="Arial" w:cs="Arial"/>
                <w:sz w:val="20"/>
                <w:szCs w:val="20"/>
              </w:rPr>
              <w:t>материала</w:t>
            </w:r>
            <w:proofErr w:type="spellEnd"/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Высокая эрудиция, нет существенных ошибок</w:t>
            </w:r>
          </w:p>
        </w:tc>
        <w:tc>
          <w:tcPr>
            <w:tcW w:w="1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1729FC">
              <w:rPr>
                <w:rFonts w:ascii="Arial" w:hAnsi="Arial" w:cs="Arial"/>
                <w:sz w:val="20"/>
                <w:szCs w:val="20"/>
                <w:lang w:val="ru-RU"/>
              </w:rPr>
              <w:t>Ответы точные, высокий уровень эрудиции</w:t>
            </w:r>
          </w:p>
        </w:tc>
      </w:tr>
      <w:tr w:rsidR="001729FC" w:rsidRPr="006A3BC2" w:rsidTr="00EE7F3E">
        <w:trPr>
          <w:trHeight w:hRule="exact" w:val="570"/>
        </w:trPr>
        <w:tc>
          <w:tcPr>
            <w:tcW w:w="10238" w:type="dxa"/>
            <w:gridSpan w:val="8"/>
            <w:tcBorders>
              <w:top w:val="single" w:sz="4" w:space="0" w:color="auto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1729FC" w:rsidRPr="001729FC" w:rsidRDefault="001729FC" w:rsidP="00EE7F3E">
            <w:pPr>
              <w:rPr>
                <w:lang w:val="ru-RU"/>
              </w:rPr>
            </w:pPr>
            <w:r w:rsidRPr="001729FC">
              <w:rPr>
                <w:rFonts w:ascii="Arial" w:hAnsi="Arial" w:cs="Arial"/>
                <w:color w:val="000000"/>
                <w:sz w:val="18"/>
                <w:szCs w:val="18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  <w:p w:rsidR="001729FC" w:rsidRPr="001729FC" w:rsidRDefault="001729FC" w:rsidP="00EE7F3E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</w:tc>
      </w:tr>
    </w:tbl>
    <w:p w:rsidR="001729FC" w:rsidRPr="001729FC" w:rsidRDefault="001729FC" w:rsidP="001729FC">
      <w:pPr>
        <w:rPr>
          <w:lang w:val="ru-RU"/>
        </w:rPr>
      </w:pPr>
    </w:p>
    <w:p w:rsidR="00BA3E11" w:rsidRPr="001729FC" w:rsidRDefault="00BA3E11">
      <w:pPr>
        <w:rPr>
          <w:lang w:val="ru-RU"/>
        </w:rPr>
      </w:pPr>
    </w:p>
    <w:sectPr w:rsidR="00BA3E11" w:rsidRPr="001729FC" w:rsidSect="00BA3E11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E9A6712"/>
    <w:multiLevelType w:val="hybridMultilevel"/>
    <w:tmpl w:val="D6727AD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C8C4C3B"/>
    <w:multiLevelType w:val="hybridMultilevel"/>
    <w:tmpl w:val="6E729D9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F7C115A"/>
    <w:multiLevelType w:val="hybridMultilevel"/>
    <w:tmpl w:val="9B22FDE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AE83F41"/>
    <w:multiLevelType w:val="hybridMultilevel"/>
    <w:tmpl w:val="B638279A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EBF0090"/>
    <w:multiLevelType w:val="hybridMultilevel"/>
    <w:tmpl w:val="9C8881F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48645A3"/>
    <w:multiLevelType w:val="hybridMultilevel"/>
    <w:tmpl w:val="72A21558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ACB2DDD"/>
    <w:multiLevelType w:val="hybridMultilevel"/>
    <w:tmpl w:val="66765030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B3D6132"/>
    <w:multiLevelType w:val="hybridMultilevel"/>
    <w:tmpl w:val="27543D3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B77460E"/>
    <w:multiLevelType w:val="hybridMultilevel"/>
    <w:tmpl w:val="29A85D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606546AE"/>
    <w:multiLevelType w:val="multilevel"/>
    <w:tmpl w:val="3670F324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 w:val="0"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6">
    <w:nsid w:val="696F1398"/>
    <w:multiLevelType w:val="hybridMultilevel"/>
    <w:tmpl w:val="CA34E4F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2"/>
  </w:num>
  <w:num w:numId="4">
    <w:abstractNumId w:val="13"/>
  </w:num>
  <w:num w:numId="5">
    <w:abstractNumId w:val="14"/>
  </w:num>
  <w:num w:numId="6">
    <w:abstractNumId w:val="3"/>
  </w:num>
  <w:num w:numId="7">
    <w:abstractNumId w:val="15"/>
  </w:num>
  <w:num w:numId="8">
    <w:abstractNumId w:val="7"/>
  </w:num>
  <w:num w:numId="9">
    <w:abstractNumId w:val="6"/>
  </w:num>
  <w:num w:numId="10">
    <w:abstractNumId w:val="5"/>
  </w:num>
  <w:num w:numId="11">
    <w:abstractNumId w:val="9"/>
  </w:num>
  <w:num w:numId="12">
    <w:abstractNumId w:val="10"/>
  </w:num>
  <w:num w:numId="13">
    <w:abstractNumId w:val="1"/>
  </w:num>
  <w:num w:numId="14">
    <w:abstractNumId w:val="16"/>
  </w:num>
  <w:num w:numId="15">
    <w:abstractNumId w:val="2"/>
  </w:num>
  <w:num w:numId="16">
    <w:abstractNumId w:val="4"/>
  </w:num>
  <w:num w:numId="17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729FC"/>
    <w:rsid w:val="001F0BC7"/>
    <w:rsid w:val="00556B3E"/>
    <w:rsid w:val="006A3BC2"/>
    <w:rsid w:val="00BA3E11"/>
    <w:rsid w:val="00D31453"/>
    <w:rsid w:val="00E209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A3E11"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29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29FC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1729FC"/>
    <w:pPr>
      <w:ind w:left="720"/>
      <w:contextualSpacing/>
    </w:pPr>
    <w:rPr>
      <w:lang w:val="ru-RU" w:eastAsia="ru-RU"/>
    </w:rPr>
  </w:style>
  <w:style w:type="character" w:customStyle="1" w:styleId="a6">
    <w:name w:val="Другое_"/>
    <w:basedOn w:val="a0"/>
    <w:link w:val="a7"/>
    <w:rsid w:val="001729FC"/>
    <w:rPr>
      <w:rFonts w:ascii="Arial" w:eastAsia="Arial" w:hAnsi="Arial" w:cs="Arial"/>
    </w:rPr>
  </w:style>
  <w:style w:type="paragraph" w:customStyle="1" w:styleId="a7">
    <w:name w:val="Другое"/>
    <w:basedOn w:val="a"/>
    <w:link w:val="a6"/>
    <w:rsid w:val="001729FC"/>
    <w:pPr>
      <w:widowControl w:val="0"/>
      <w:spacing w:after="0" w:line="240" w:lineRule="auto"/>
      <w:ind w:firstLine="400"/>
    </w:pPr>
    <w:rPr>
      <w:rFonts w:ascii="Arial" w:eastAsia="Arial" w:hAnsi="Arial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7</Pages>
  <Words>6900</Words>
  <Characters>39336</Characters>
  <Application>Microsoft Office Word</Application>
  <DocSecurity>0</DocSecurity>
  <Lines>327</Lines>
  <Paragraphs>92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6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z23_05_03_ПСЖД_(Л;ГВ;ПВ)_2022_Фты_plx_Детали машин и основы конструирования_Грузовые вагоны</dc:title>
  <dc:creator>FastReport.NET</dc:creator>
  <cp:lastModifiedBy>User</cp:lastModifiedBy>
  <cp:revision>3</cp:revision>
  <dcterms:created xsi:type="dcterms:W3CDTF">2022-12-13T00:16:00Z</dcterms:created>
  <dcterms:modified xsi:type="dcterms:W3CDTF">2022-12-14T02:30:00Z</dcterms:modified>
</cp:coreProperties>
</file>